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21"/>
  </p:notesMasterIdLst>
  <p:sldIdLst>
    <p:sldId id="532" r:id="rId4"/>
    <p:sldId id="272" r:id="rId5"/>
    <p:sldId id="344" r:id="rId6"/>
    <p:sldId id="351" r:id="rId7"/>
    <p:sldId id="352" r:id="rId8"/>
    <p:sldId id="458" r:id="rId9"/>
    <p:sldId id="459" r:id="rId10"/>
    <p:sldId id="355" r:id="rId11"/>
    <p:sldId id="350" r:id="rId12"/>
    <p:sldId id="357" r:id="rId13"/>
    <p:sldId id="358" r:id="rId14"/>
    <p:sldId id="347" r:id="rId15"/>
    <p:sldId id="533" r:id="rId16"/>
    <p:sldId id="534" r:id="rId17"/>
    <p:sldId id="535" r:id="rId18"/>
    <p:sldId id="537" r:id="rId19"/>
    <p:sldId id="538" r:id="rId2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04F2"/>
    <a:srgbClr val="CC0066"/>
    <a:srgbClr val="FF33CC"/>
    <a:srgbClr val="046809"/>
    <a:srgbClr val="FF0066"/>
    <a:srgbClr val="FFCCFF"/>
    <a:srgbClr val="000000"/>
    <a:srgbClr val="99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457"/>
    <p:restoredTop sz="94660"/>
  </p:normalViewPr>
  <p:slideViewPr>
    <p:cSldViewPr showGuides="1">
      <p:cViewPr varScale="1">
        <p:scale>
          <a:sx n="79" d="100"/>
          <a:sy n="79" d="100"/>
        </p:scale>
        <p:origin x="252" y="64"/>
      </p:cViewPr>
      <p:guideLst>
        <p:guide orient="horz" pos="231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-152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Arial" panose="020B0604020202020204" pitchFamily="34" charset="0"/>
              </a:rPr>
            </a:fld>
            <a:endParaRPr lang="zh-CN" altLang="en-US" sz="12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タイトル スライド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2056" name="Group 3"/>
            <p:cNvGrpSpPr/>
            <p:nvPr userDrawn="1"/>
          </p:nvGrpSpPr>
          <p:grpSpPr>
            <a:xfrm rot="-215207">
              <a:off x="3657" y="234"/>
              <a:ext cx="1871" cy="3630"/>
              <a:chOff x="2995" y="767"/>
              <a:chExt cx="1871" cy="3630"/>
            </a:xfrm>
          </p:grpSpPr>
          <p:sp>
            <p:nvSpPr>
              <p:cNvPr id="2090" name="Freeform 4"/>
              <p:cNvSpPr/>
              <p:nvPr userDrawn="1"/>
            </p:nvSpPr>
            <p:spPr>
              <a:xfrm rot="-9414770" flipV="1">
                <a:off x="3533" y="767"/>
                <a:ext cx="1333" cy="1485"/>
              </a:xfrm>
              <a:custGeom>
                <a:avLst/>
                <a:gdLst/>
                <a:ahLst/>
                <a:cxnLst>
                  <a:cxn ang="0">
                    <a:pos x="22665" y="504233"/>
                  </a:cxn>
                  <a:cxn ang="0">
                    <a:pos x="8114" y="464397"/>
                  </a:cxn>
                  <a:cxn ang="0">
                    <a:pos x="0" y="393505"/>
                  </a:cxn>
                  <a:cxn ang="0">
                    <a:pos x="5647" y="302568"/>
                  </a:cxn>
                  <a:cxn ang="0">
                    <a:pos x="35032" y="205849"/>
                  </a:cxn>
                  <a:cxn ang="0">
                    <a:pos x="96265" y="114294"/>
                  </a:cxn>
                  <a:cxn ang="0">
                    <a:pos x="199002" y="42171"/>
                  </a:cxn>
                  <a:cxn ang="0">
                    <a:pos x="345688" y="2471"/>
                  </a:cxn>
                  <a:cxn ang="0">
                    <a:pos x="532232" y="12286"/>
                  </a:cxn>
                  <a:cxn ang="0">
                    <a:pos x="678070" y="92922"/>
                  </a:cxn>
                  <a:cxn ang="0">
                    <a:pos x="775784" y="225024"/>
                  </a:cxn>
                  <a:cxn ang="0">
                    <a:pos x="827896" y="386628"/>
                  </a:cxn>
                  <a:cxn ang="0">
                    <a:pos x="833380" y="557312"/>
                  </a:cxn>
                  <a:cxn ang="0">
                    <a:pos x="792791" y="715427"/>
                  </a:cxn>
                  <a:cxn ang="0">
                    <a:pos x="709968" y="837611"/>
                  </a:cxn>
                  <a:cxn ang="0">
                    <a:pos x="584281" y="903083"/>
                  </a:cxn>
                  <a:cxn ang="0">
                    <a:pos x="544779" y="897306"/>
                  </a:cxn>
                  <a:cxn ang="0">
                    <a:pos x="617367" y="840704"/>
                  </a:cxn>
                  <a:cxn ang="0">
                    <a:pos x="674936" y="741155"/>
                  </a:cxn>
                  <a:cxn ang="0">
                    <a:pos x="712495" y="618161"/>
                  </a:cxn>
                  <a:cxn ang="0">
                    <a:pos x="728111" y="483949"/>
                  </a:cxn>
                  <a:cxn ang="0">
                    <a:pos x="720003" y="351370"/>
                  </a:cxn>
                  <a:cxn ang="0">
                    <a:pos x="679425" y="237040"/>
                  </a:cxn>
                  <a:cxn ang="0">
                    <a:pos x="606097" y="152600"/>
                  </a:cxn>
                  <a:cxn ang="0">
                    <a:pos x="477883" y="101865"/>
                  </a:cxn>
                  <a:cxn ang="0">
                    <a:pos x="344366" y="83053"/>
                  </a:cxn>
                  <a:cxn ang="0">
                    <a:pos x="243577" y="96447"/>
                  </a:cxn>
                  <a:cxn ang="0">
                    <a:pos x="169633" y="137507"/>
                  </a:cxn>
                  <a:cxn ang="0">
                    <a:pos x="117528" y="202756"/>
                  </a:cxn>
                  <a:cxn ang="0">
                    <a:pos x="79466" y="280299"/>
                  </a:cxn>
                  <a:cxn ang="0">
                    <a:pos x="55671" y="370149"/>
                  </a:cxn>
                  <a:cxn ang="0">
                    <a:pos x="39458" y="461980"/>
                  </a:cxn>
                </a:cxnLst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1" name="Freeform 5"/>
              <p:cNvSpPr/>
              <p:nvPr userDrawn="1"/>
            </p:nvSpPr>
            <p:spPr>
              <a:xfrm rot="-9414770" flipV="1">
                <a:off x="4019" y="1792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5404"/>
                  </a:cxn>
                  <a:cxn ang="0">
                    <a:pos x="4335" y="71082"/>
                  </a:cxn>
                  <a:cxn ang="0">
                    <a:pos x="7676" y="106543"/>
                  </a:cxn>
                  <a:cxn ang="0">
                    <a:pos x="14182" y="139778"/>
                  </a:cxn>
                  <a:cxn ang="0">
                    <a:pos x="23833" y="169490"/>
                  </a:cxn>
                  <a:cxn ang="0">
                    <a:pos x="35458" y="200615"/>
                  </a:cxn>
                  <a:cxn ang="0">
                    <a:pos x="49901" y="229338"/>
                  </a:cxn>
                  <a:cxn ang="0">
                    <a:pos x="67134" y="253372"/>
                  </a:cxn>
                  <a:cxn ang="0">
                    <a:pos x="88409" y="276263"/>
                  </a:cxn>
                  <a:cxn ang="0">
                    <a:pos x="113305" y="295886"/>
                  </a:cxn>
                  <a:cxn ang="0">
                    <a:pos x="140011" y="311814"/>
                  </a:cxn>
                  <a:cxn ang="0">
                    <a:pos x="172862" y="324463"/>
                  </a:cxn>
                  <a:cxn ang="0">
                    <a:pos x="208437" y="332697"/>
                  </a:cxn>
                  <a:cxn ang="0">
                    <a:pos x="248283" y="337245"/>
                  </a:cxn>
                  <a:cxn ang="0">
                    <a:pos x="290244" y="335879"/>
                  </a:cxn>
                  <a:cxn ang="0">
                    <a:pos x="339074" y="330157"/>
                  </a:cxn>
                  <a:cxn ang="0">
                    <a:pos x="295554" y="323050"/>
                  </a:cxn>
                  <a:cxn ang="0">
                    <a:pos x="257054" y="313173"/>
                  </a:cxn>
                  <a:cxn ang="0">
                    <a:pos x="224470" y="301554"/>
                  </a:cxn>
                  <a:cxn ang="0">
                    <a:pos x="195331" y="290199"/>
                  </a:cxn>
                  <a:cxn ang="0">
                    <a:pos x="168645" y="274397"/>
                  </a:cxn>
                  <a:cxn ang="0">
                    <a:pos x="147862" y="259101"/>
                  </a:cxn>
                  <a:cxn ang="0">
                    <a:pos x="128202" y="240572"/>
                  </a:cxn>
                  <a:cxn ang="0">
                    <a:pos x="110870" y="220242"/>
                  </a:cxn>
                  <a:cxn ang="0">
                    <a:pos x="94910" y="200615"/>
                  </a:cxn>
                  <a:cxn ang="0">
                    <a:pos x="80733" y="177724"/>
                  </a:cxn>
                  <a:cxn ang="0">
                    <a:pos x="68911" y="152433"/>
                  </a:cxn>
                  <a:cxn ang="0">
                    <a:pos x="56902" y="124989"/>
                  </a:cxn>
                  <a:cxn ang="0">
                    <a:pos x="43303" y="98300"/>
                  </a:cxn>
                  <a:cxn ang="0">
                    <a:pos x="30216" y="66673"/>
                  </a:cxn>
                  <a:cxn ang="0">
                    <a:pos x="15959" y="34271"/>
                  </a:cxn>
                  <a:cxn ang="0">
                    <a:pos x="0" y="0"/>
                  </a:cxn>
                </a:cxnLst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2" name="Freeform 6"/>
              <p:cNvSpPr/>
              <p:nvPr userDrawn="1"/>
            </p:nvSpPr>
            <p:spPr>
              <a:xfrm rot="-9414770" flipV="1">
                <a:off x="3636" y="2154"/>
                <a:ext cx="277" cy="249"/>
              </a:xfrm>
              <a:custGeom>
                <a:avLst/>
                <a:gdLst/>
                <a:ahLst/>
                <a:cxnLst>
                  <a:cxn ang="0">
                    <a:pos x="106625" y="0"/>
                  </a:cxn>
                  <a:cxn ang="0">
                    <a:pos x="171827" y="168197"/>
                  </a:cxn>
                  <a:cxn ang="0">
                    <a:pos x="166274" y="166828"/>
                  </a:cxn>
                  <a:cxn ang="0">
                    <a:pos x="148237" y="164150"/>
                  </a:cxn>
                  <a:cxn ang="0">
                    <a:pos x="123493" y="157796"/>
                  </a:cxn>
                  <a:cxn ang="0">
                    <a:pos x="94455" y="154464"/>
                  </a:cxn>
                  <a:cxn ang="0">
                    <a:pos x="62747" y="151636"/>
                  </a:cxn>
                  <a:cxn ang="0">
                    <a:pos x="34667" y="153235"/>
                  </a:cxn>
                  <a:cxn ang="0">
                    <a:pos x="12574" y="159292"/>
                  </a:cxn>
                  <a:cxn ang="0">
                    <a:pos x="0" y="171815"/>
                  </a:cxn>
                  <a:cxn ang="0">
                    <a:pos x="5629" y="153235"/>
                  </a:cxn>
                  <a:cxn ang="0">
                    <a:pos x="11078" y="138605"/>
                  </a:cxn>
                  <a:cxn ang="0">
                    <a:pos x="22261" y="128203"/>
                  </a:cxn>
                  <a:cxn ang="0">
                    <a:pos x="34667" y="118519"/>
                  </a:cxn>
                  <a:cxn ang="0">
                    <a:pos x="49728" y="112324"/>
                  </a:cxn>
                  <a:cxn ang="0">
                    <a:pos x="65247" y="110855"/>
                  </a:cxn>
                  <a:cxn ang="0">
                    <a:pos x="81878" y="110855"/>
                  </a:cxn>
                  <a:cxn ang="0">
                    <a:pos x="99903" y="115710"/>
                  </a:cxn>
                  <a:cxn ang="0">
                    <a:pos x="101031" y="110855"/>
                  </a:cxn>
                  <a:cxn ang="0">
                    <a:pos x="96570" y="87431"/>
                  </a:cxn>
                  <a:cxn ang="0">
                    <a:pos x="92958" y="59316"/>
                  </a:cxn>
                  <a:cxn ang="0">
                    <a:pos x="89949" y="46941"/>
                  </a:cxn>
                  <a:cxn ang="0">
                    <a:pos x="87507" y="46941"/>
                  </a:cxn>
                  <a:cxn ang="0">
                    <a:pos x="84398" y="45343"/>
                  </a:cxn>
                  <a:cxn ang="0">
                    <a:pos x="81878" y="40773"/>
                  </a:cxn>
                  <a:cxn ang="0">
                    <a:pos x="78771" y="35890"/>
                  </a:cxn>
                  <a:cxn ang="0">
                    <a:pos x="78771" y="29593"/>
                  </a:cxn>
                  <a:cxn ang="0">
                    <a:pos x="81878" y="21921"/>
                  </a:cxn>
                  <a:cxn ang="0">
                    <a:pos x="91062" y="12550"/>
                  </a:cxn>
                  <a:cxn ang="0">
                    <a:pos x="106625" y="0"/>
                  </a:cxn>
                </a:cxnLst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3" name="Freeform 7"/>
              <p:cNvSpPr/>
              <p:nvPr userDrawn="1"/>
            </p:nvSpPr>
            <p:spPr>
              <a:xfrm rot="-9414770" flipV="1">
                <a:off x="3977" y="967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224" y="1079"/>
                  </a:cxn>
                  <a:cxn ang="0">
                    <a:pos x="26040" y="6417"/>
                  </a:cxn>
                  <a:cxn ang="0">
                    <a:pos x="54170" y="16111"/>
                  </a:cxn>
                  <a:cxn ang="0">
                    <a:pos x="84568" y="31751"/>
                  </a:cxn>
                  <a:cxn ang="0">
                    <a:pos x="113887" y="58750"/>
                  </a:cxn>
                  <a:cxn ang="0">
                    <a:pos x="140790" y="94591"/>
                  </a:cxn>
                  <a:cxn ang="0">
                    <a:pos x="157072" y="143920"/>
                  </a:cxn>
                  <a:cxn ang="0">
                    <a:pos x="159655" y="207960"/>
                  </a:cxn>
                  <a:cxn ang="0">
                    <a:pos x="153577" y="207960"/>
                  </a:cxn>
                  <a:cxn ang="0">
                    <a:pos x="145204" y="207960"/>
                  </a:cxn>
                  <a:cxn ang="0">
                    <a:pos x="136202" y="207960"/>
                  </a:cxn>
                  <a:cxn ang="0">
                    <a:pos x="127775" y="205564"/>
                  </a:cxn>
                  <a:cxn ang="0">
                    <a:pos x="118535" y="203705"/>
                  </a:cxn>
                  <a:cxn ang="0">
                    <a:pos x="108097" y="200226"/>
                  </a:cxn>
                  <a:cxn ang="0">
                    <a:pos x="96436" y="193424"/>
                  </a:cxn>
                  <a:cxn ang="0">
                    <a:pos x="84568" y="185091"/>
                  </a:cxn>
                  <a:cxn ang="0">
                    <a:pos x="77389" y="167892"/>
                  </a:cxn>
                  <a:cxn ang="0">
                    <a:pos x="77389" y="147884"/>
                  </a:cxn>
                  <a:cxn ang="0">
                    <a:pos x="82032" y="128305"/>
                  </a:cxn>
                  <a:cxn ang="0">
                    <a:pos x="86636" y="106734"/>
                  </a:cxn>
                  <a:cxn ang="0">
                    <a:pos x="82032" y="82717"/>
                  </a:cxn>
                  <a:cxn ang="0">
                    <a:pos x="70398" y="57682"/>
                  </a:cxn>
                  <a:cxn ang="0">
                    <a:pos x="45480" y="30374"/>
                  </a:cxn>
                  <a:cxn ang="0">
                    <a:pos x="0" y="0"/>
                  </a:cxn>
                </a:cxnLst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4" name="Freeform 8"/>
              <p:cNvSpPr/>
              <p:nvPr userDrawn="1"/>
            </p:nvSpPr>
            <p:spPr>
              <a:xfrm rot="-9414770" flipV="1">
                <a:off x="3827" y="2197"/>
                <a:ext cx="103" cy="209"/>
              </a:xfrm>
              <a:custGeom>
                <a:avLst/>
                <a:gdLst/>
                <a:ahLst/>
                <a:cxnLst>
                  <a:cxn ang="0">
                    <a:pos x="43739" y="0"/>
                  </a:cxn>
                  <a:cxn ang="0">
                    <a:pos x="28484" y="50276"/>
                  </a:cxn>
                  <a:cxn ang="0">
                    <a:pos x="21444" y="82522"/>
                  </a:cxn>
                  <a:cxn ang="0">
                    <a:pos x="15763" y="104991"/>
                  </a:cxn>
                  <a:cxn ang="0">
                    <a:pos x="0" y="124929"/>
                  </a:cxn>
                  <a:cxn ang="0">
                    <a:pos x="16896" y="117038"/>
                  </a:cxn>
                  <a:cxn ang="0">
                    <a:pos x="32758" y="106330"/>
                  </a:cxn>
                  <a:cxn ang="0">
                    <a:pos x="45479" y="91351"/>
                  </a:cxn>
                  <a:cxn ang="0">
                    <a:pos x="56961" y="75729"/>
                  </a:cxn>
                  <a:cxn ang="0">
                    <a:pos x="63779" y="58587"/>
                  </a:cxn>
                  <a:cxn ang="0">
                    <a:pos x="65179" y="39979"/>
                  </a:cxn>
                  <a:cxn ang="0">
                    <a:pos x="59216" y="19553"/>
                  </a:cxn>
                  <a:cxn ang="0">
                    <a:pos x="43739" y="0"/>
                  </a:cxn>
                </a:cxnLst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5" name="Freeform 9"/>
              <p:cNvSpPr/>
              <p:nvPr userDrawn="1"/>
            </p:nvSpPr>
            <p:spPr>
              <a:xfrm rot="-9414770" flipV="1">
                <a:off x="3886" y="1312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76" y="1438"/>
                  </a:cxn>
                  <a:cxn ang="0">
                    <a:pos x="7704" y="4673"/>
                  </a:cxn>
                  <a:cxn ang="0">
                    <a:pos x="17120" y="11948"/>
                  </a:cxn>
                  <a:cxn ang="0">
                    <a:pos x="27798" y="17759"/>
                  </a:cxn>
                  <a:cxn ang="0">
                    <a:pos x="38044" y="22428"/>
                  </a:cxn>
                  <a:cxn ang="0">
                    <a:pos x="50064" y="25196"/>
                  </a:cxn>
                  <a:cxn ang="0">
                    <a:pos x="60696" y="26883"/>
                  </a:cxn>
                  <a:cxn ang="0">
                    <a:pos x="71427" y="23657"/>
                  </a:cxn>
                  <a:cxn ang="0">
                    <a:pos x="70060" y="36860"/>
                  </a:cxn>
                  <a:cxn ang="0">
                    <a:pos x="66109" y="48798"/>
                  </a:cxn>
                  <a:cxn ang="0">
                    <a:pos x="58307" y="56691"/>
                  </a:cxn>
                  <a:cxn ang="0">
                    <a:pos x="48682" y="59276"/>
                  </a:cxn>
                  <a:cxn ang="0">
                    <a:pos x="36973" y="57899"/>
                  </a:cxn>
                  <a:cxn ang="0">
                    <a:pos x="24924" y="47340"/>
                  </a:cxn>
                  <a:cxn ang="0">
                    <a:pos x="13127" y="29480"/>
                  </a:cxn>
                  <a:cxn ang="0">
                    <a:pos x="0" y="0"/>
                  </a:cxn>
                </a:cxnLst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6" name="Freeform 10"/>
              <p:cNvSpPr/>
              <p:nvPr userDrawn="1"/>
            </p:nvSpPr>
            <p:spPr>
              <a:xfrm rot="-9414770" flipV="1">
                <a:off x="2994" y="2337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550" y="96943"/>
                  </a:cxn>
                  <a:cxn ang="0">
                    <a:pos x="20400" y="219810"/>
                  </a:cxn>
                  <a:cxn ang="0">
                    <a:pos x="35753" y="375595"/>
                  </a:cxn>
                  <a:cxn ang="0">
                    <a:pos x="52765" y="578266"/>
                  </a:cxn>
                  <a:cxn ang="0">
                    <a:pos x="74015" y="829248"/>
                  </a:cxn>
                  <a:cxn ang="0">
                    <a:pos x="93842" y="1098509"/>
                  </a:cxn>
                  <a:cxn ang="0">
                    <a:pos x="112962" y="1407733"/>
                  </a:cxn>
                  <a:cxn ang="0">
                    <a:pos x="127834" y="1766411"/>
                  </a:cxn>
                  <a:cxn ang="0">
                    <a:pos x="143501" y="2147540"/>
                  </a:cxn>
                  <a:cxn ang="0">
                    <a:pos x="153895" y="2586856"/>
                  </a:cxn>
                  <a:cxn ang="0">
                    <a:pos x="159233" y="3068170"/>
                  </a:cxn>
                  <a:cxn ang="0">
                    <a:pos x="161567" y="3571306"/>
                  </a:cxn>
                  <a:cxn ang="0">
                    <a:pos x="153895" y="4133463"/>
                  </a:cxn>
                  <a:cxn ang="0">
                    <a:pos x="139621" y="4728640"/>
                  </a:cxn>
                  <a:cxn ang="0">
                    <a:pos x="118131" y="5354532"/>
                  </a:cxn>
                  <a:cxn ang="0">
                    <a:pos x="85685" y="6044300"/>
                  </a:cxn>
                  <a:cxn ang="0">
                    <a:pos x="49659" y="6826062"/>
                  </a:cxn>
                  <a:cxn ang="0">
                    <a:pos x="27115" y="7549557"/>
                  </a:cxn>
                  <a:cxn ang="0">
                    <a:pos x="12852" y="8217460"/>
                  </a:cxn>
                  <a:cxn ang="0">
                    <a:pos x="7550" y="8860117"/>
                  </a:cxn>
                  <a:cxn ang="0">
                    <a:pos x="7550" y="9471084"/>
                  </a:cxn>
                  <a:cxn ang="0">
                    <a:pos x="10491" y="10038812"/>
                  </a:cxn>
                  <a:cxn ang="0">
                    <a:pos x="15712" y="10537047"/>
                  </a:cxn>
                  <a:cxn ang="0">
                    <a:pos x="18066" y="11023921"/>
                  </a:cxn>
                  <a:cxn ang="0">
                    <a:pos x="52765" y="10772861"/>
                  </a:cxn>
                  <a:cxn ang="0">
                    <a:pos x="49659" y="10648323"/>
                  </a:cxn>
                  <a:cxn ang="0">
                    <a:pos x="46247" y="10289639"/>
                  </a:cxn>
                  <a:cxn ang="0">
                    <a:pos x="42371" y="9738371"/>
                  </a:cxn>
                  <a:cxn ang="0">
                    <a:pos x="45181" y="9004773"/>
                  </a:cxn>
                  <a:cxn ang="0">
                    <a:pos x="52765" y="8127821"/>
                  </a:cxn>
                  <a:cxn ang="0">
                    <a:pos x="74015" y="7126503"/>
                  </a:cxn>
                  <a:cxn ang="0">
                    <a:pos x="109983" y="6044300"/>
                  </a:cxn>
                  <a:cxn ang="0">
                    <a:pos x="165467" y="4898984"/>
                  </a:cxn>
                  <a:cxn ang="0">
                    <a:pos x="183533" y="4369280"/>
                  </a:cxn>
                  <a:cxn ang="0">
                    <a:pos x="191097" y="3677836"/>
                  </a:cxn>
                  <a:cxn ang="0">
                    <a:pos x="184818" y="2879836"/>
                  </a:cxn>
                  <a:cxn ang="0">
                    <a:pos x="167802" y="2098074"/>
                  </a:cxn>
                  <a:cxn ang="0">
                    <a:pos x="139621" y="1332580"/>
                  </a:cxn>
                  <a:cxn ang="0">
                    <a:pos x="103489" y="690373"/>
                  </a:cxn>
                  <a:cxn ang="0">
                    <a:pos x="56155" y="219810"/>
                  </a:cxn>
                  <a:cxn ang="0">
                    <a:pos x="0" y="0"/>
                  </a:cxn>
                </a:cxnLst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057" name="Freeform 11"/>
            <p:cNvSpPr/>
            <p:nvPr userDrawn="1"/>
          </p:nvSpPr>
          <p:spPr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389629" y="0"/>
                </a:cxn>
                <a:cxn ang="0">
                  <a:pos x="435891" y="173217"/>
                </a:cxn>
                <a:cxn ang="0">
                  <a:pos x="476930" y="518055"/>
                </a:cxn>
                <a:cxn ang="0">
                  <a:pos x="509439" y="961226"/>
                </a:cxn>
                <a:cxn ang="0">
                  <a:pos x="531146" y="1492248"/>
                </a:cxn>
                <a:cxn ang="0">
                  <a:pos x="526440" y="2125604"/>
                </a:cxn>
                <a:cxn ang="0">
                  <a:pos x="481510" y="2778160"/>
                </a:cxn>
                <a:cxn ang="0">
                  <a:pos x="389629" y="3463037"/>
                </a:cxn>
                <a:cxn ang="0">
                  <a:pos x="248112" y="4154306"/>
                </a:cxn>
                <a:cxn ang="0">
                  <a:pos x="204043" y="4077015"/>
                </a:cxn>
                <a:cxn ang="0">
                  <a:pos x="157780" y="4019822"/>
                </a:cxn>
                <a:cxn ang="0">
                  <a:pos x="108672" y="3923166"/>
                </a:cxn>
                <a:cxn ang="0">
                  <a:pos x="65816" y="3845881"/>
                </a:cxn>
                <a:cxn ang="0">
                  <a:pos x="32520" y="3752276"/>
                </a:cxn>
                <a:cxn ang="0">
                  <a:pos x="8469" y="3636251"/>
                </a:cxn>
                <a:cxn ang="0">
                  <a:pos x="0" y="3501777"/>
                </a:cxn>
                <a:cxn ang="0">
                  <a:pos x="5107" y="3405118"/>
                </a:cxn>
                <a:cxn ang="0">
                  <a:pos x="53928" y="3270607"/>
                </a:cxn>
                <a:cxn ang="0">
                  <a:pos x="119823" y="3086587"/>
                </a:cxn>
                <a:cxn ang="0">
                  <a:pos x="190815" y="2874819"/>
                </a:cxn>
                <a:cxn ang="0">
                  <a:pos x="261337" y="2566367"/>
                </a:cxn>
                <a:cxn ang="0">
                  <a:pos x="327111" y="2144727"/>
                </a:cxn>
                <a:cxn ang="0">
                  <a:pos x="377983" y="1588184"/>
                </a:cxn>
                <a:cxn ang="0">
                  <a:pos x="402519" y="883932"/>
                </a:cxn>
                <a:cxn ang="0">
                  <a:pos x="389629" y="0"/>
                </a:cxn>
              </a:cxnLst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" name="Freeform 12"/>
            <p:cNvSpPr/>
            <p:nvPr userDrawn="1"/>
          </p:nvSpPr>
          <p:spPr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" name="Freeform 13"/>
            <p:cNvSpPr/>
            <p:nvPr userDrawn="1"/>
          </p:nvSpPr>
          <p:spPr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" name="Freeform 14"/>
            <p:cNvSpPr/>
            <p:nvPr userDrawn="1"/>
          </p:nvSpPr>
          <p:spPr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1594888" y="0"/>
                </a:cxn>
                <a:cxn ang="0">
                  <a:pos x="0" y="2048486"/>
                </a:cxn>
                <a:cxn ang="0">
                  <a:pos x="62846" y="2122540"/>
                </a:cxn>
                <a:cxn ang="0">
                  <a:pos x="294655" y="2380710"/>
                </a:cxn>
                <a:cxn ang="0">
                  <a:pos x="617645" y="2958306"/>
                </a:cxn>
                <a:cxn ang="0">
                  <a:pos x="977500" y="3846402"/>
                </a:cxn>
                <a:cxn ang="0">
                  <a:pos x="1404742" y="5080202"/>
                </a:cxn>
                <a:cxn ang="0">
                  <a:pos x="1785376" y="6551887"/>
                </a:cxn>
                <a:cxn ang="0">
                  <a:pos x="2170459" y="8434539"/>
                </a:cxn>
                <a:cxn ang="0">
                  <a:pos x="2464869" y="10815249"/>
                </a:cxn>
                <a:cxn ang="0">
                  <a:pos x="2485667" y="9834297"/>
                </a:cxn>
                <a:cxn ang="0">
                  <a:pos x="2444343" y="8766763"/>
                </a:cxn>
                <a:cxn ang="0">
                  <a:pos x="2295490" y="7367005"/>
                </a:cxn>
                <a:cxn ang="0">
                  <a:pos x="2107368" y="6061330"/>
                </a:cxn>
                <a:cxn ang="0">
                  <a:pos x="1889543" y="4753923"/>
                </a:cxn>
                <a:cxn ang="0">
                  <a:pos x="1657074" y="3680617"/>
                </a:cxn>
                <a:cxn ang="0">
                  <a:pos x="1425522" y="2958306"/>
                </a:cxn>
                <a:cxn ang="0">
                  <a:pos x="1228250" y="2612615"/>
                </a:cxn>
                <a:cxn ang="0">
                  <a:pos x="1466846" y="2380710"/>
                </a:cxn>
                <a:cxn ang="0">
                  <a:pos x="1678626" y="2280859"/>
                </a:cxn>
                <a:cxn ang="0">
                  <a:pos x="1889543" y="2122540"/>
                </a:cxn>
                <a:cxn ang="0">
                  <a:pos x="2086815" y="2048486"/>
                </a:cxn>
                <a:cxn ang="0">
                  <a:pos x="2233398" y="1956273"/>
                </a:cxn>
                <a:cxn ang="0">
                  <a:pos x="2316794" y="1797916"/>
                </a:cxn>
                <a:cxn ang="0">
                  <a:pos x="2402764" y="1724344"/>
                </a:cxn>
                <a:cxn ang="0">
                  <a:pos x="2423572" y="1724344"/>
                </a:cxn>
                <a:cxn ang="0">
                  <a:pos x="1594888" y="0"/>
                </a:cxn>
              </a:cxnLst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" name="Freeform 15"/>
            <p:cNvSpPr/>
            <p:nvPr userDrawn="1"/>
          </p:nvSpPr>
          <p:spPr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570807" y="0"/>
                </a:cxn>
                <a:cxn ang="0">
                  <a:pos x="452709" y="0"/>
                </a:cxn>
                <a:cxn ang="0">
                  <a:pos x="314928" y="361096"/>
                </a:cxn>
                <a:cxn ang="0">
                  <a:pos x="177147" y="824480"/>
                </a:cxn>
                <a:cxn ang="0">
                  <a:pos x="78732" y="1748184"/>
                </a:cxn>
                <a:cxn ang="0">
                  <a:pos x="19683" y="2752867"/>
                </a:cxn>
                <a:cxn ang="0">
                  <a:pos x="0" y="4038440"/>
                </a:cxn>
                <a:cxn ang="0">
                  <a:pos x="59049" y="5505873"/>
                </a:cxn>
                <a:cxn ang="0">
                  <a:pos x="216513" y="7042910"/>
                </a:cxn>
                <a:cxn ang="0">
                  <a:pos x="295245" y="4862290"/>
                </a:cxn>
                <a:cxn ang="0">
                  <a:pos x="373977" y="3394867"/>
                </a:cxn>
                <a:cxn ang="0">
                  <a:pos x="452709" y="2007779"/>
                </a:cxn>
                <a:cxn ang="0">
                  <a:pos x="570807" y="0"/>
                </a:cxn>
              </a:cxnLst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" name="Freeform 16"/>
            <p:cNvSpPr/>
            <p:nvPr userDrawn="1"/>
          </p:nvSpPr>
          <p:spPr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63" name="Group 17"/>
            <p:cNvGrpSpPr/>
            <p:nvPr userDrawn="1"/>
          </p:nvGrpSpPr>
          <p:grpSpPr>
            <a:xfrm rot="3220060">
              <a:off x="2636" y="750"/>
              <a:ext cx="569" cy="636"/>
              <a:chOff x="1727" y="866"/>
              <a:chExt cx="129" cy="157"/>
            </a:xfrm>
          </p:grpSpPr>
          <p:sp>
            <p:nvSpPr>
              <p:cNvPr id="2087" name="Freeform 18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8" name="Freeform 19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9" name="Freeform 20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64" name="Group 21"/>
            <p:cNvGrpSpPr/>
            <p:nvPr userDrawn="1"/>
          </p:nvGrpSpPr>
          <p:grpSpPr>
            <a:xfrm rot="-6691250">
              <a:off x="3626" y="85"/>
              <a:ext cx="356" cy="608"/>
              <a:chOff x="1744" y="866"/>
              <a:chExt cx="129" cy="157"/>
            </a:xfrm>
          </p:grpSpPr>
          <p:sp>
            <p:nvSpPr>
              <p:cNvPr id="2084" name="Freeform 22"/>
              <p:cNvSpPr/>
              <p:nvPr userDrawn="1"/>
            </p:nvSpPr>
            <p:spPr>
              <a:xfrm>
                <a:off x="1745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5" name="Freeform 23"/>
              <p:cNvSpPr/>
              <p:nvPr userDrawn="1"/>
            </p:nvSpPr>
            <p:spPr>
              <a:xfrm>
                <a:off x="1804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6" name="Freeform 24"/>
              <p:cNvSpPr/>
              <p:nvPr userDrawn="1"/>
            </p:nvSpPr>
            <p:spPr>
              <a:xfrm>
                <a:off x="1788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65" name="Group 25"/>
            <p:cNvGrpSpPr/>
            <p:nvPr userDrawn="1"/>
          </p:nvGrpSpPr>
          <p:grpSpPr>
            <a:xfrm rot="8524840">
              <a:off x="677" y="3292"/>
              <a:ext cx="500" cy="500"/>
              <a:chOff x="1727" y="883"/>
              <a:chExt cx="129" cy="156"/>
            </a:xfrm>
          </p:grpSpPr>
          <p:sp>
            <p:nvSpPr>
              <p:cNvPr id="2081" name="Freeform 26"/>
              <p:cNvSpPr/>
              <p:nvPr userDrawn="1"/>
            </p:nvSpPr>
            <p:spPr>
              <a:xfrm>
                <a:off x="1727" y="884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2" name="Freeform 27"/>
              <p:cNvSpPr/>
              <p:nvPr userDrawn="1"/>
            </p:nvSpPr>
            <p:spPr>
              <a:xfrm>
                <a:off x="1786" y="912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3" name="Freeform 28"/>
              <p:cNvSpPr/>
              <p:nvPr userDrawn="1"/>
            </p:nvSpPr>
            <p:spPr>
              <a:xfrm>
                <a:off x="1772" y="1015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66" name="Group 29"/>
            <p:cNvGrpSpPr/>
            <p:nvPr userDrawn="1"/>
          </p:nvGrpSpPr>
          <p:grpSpPr>
            <a:xfrm rot="4106450" flipH="1">
              <a:off x="403" y="238"/>
              <a:ext cx="708" cy="891"/>
              <a:chOff x="1727" y="866"/>
              <a:chExt cx="129" cy="157"/>
            </a:xfrm>
          </p:grpSpPr>
          <p:sp>
            <p:nvSpPr>
              <p:cNvPr id="2078" name="Freeform 30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79" name="Freeform 31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0" name="Freeform 32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67" name="Group 33"/>
            <p:cNvGrpSpPr/>
            <p:nvPr userDrawn="1"/>
          </p:nvGrpSpPr>
          <p:grpSpPr>
            <a:xfrm rot="10015322" flipH="1">
              <a:off x="4648" y="2392"/>
              <a:ext cx="708" cy="891"/>
              <a:chOff x="1727" y="866"/>
              <a:chExt cx="129" cy="157"/>
            </a:xfrm>
          </p:grpSpPr>
          <p:sp>
            <p:nvSpPr>
              <p:cNvPr id="2075" name="Freeform 34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76" name="Freeform 35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77" name="Freeform 36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068" name="Freeform 37"/>
            <p:cNvSpPr/>
            <p:nvPr userDrawn="1"/>
          </p:nvSpPr>
          <p:spPr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9" name="Freeform 38"/>
            <p:cNvSpPr/>
            <p:nvPr userDrawn="1"/>
          </p:nvSpPr>
          <p:spPr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6889"/>
                </a:cxn>
                <a:cxn ang="0">
                  <a:pos x="19330" y="192124"/>
                </a:cxn>
                <a:cxn ang="0">
                  <a:pos x="38401" y="288511"/>
                </a:cxn>
                <a:cxn ang="0">
                  <a:pos x="70699" y="376390"/>
                </a:cxn>
                <a:cxn ang="0">
                  <a:pos x="116642" y="458066"/>
                </a:cxn>
                <a:cxn ang="0">
                  <a:pos x="175171" y="542027"/>
                </a:cxn>
                <a:cxn ang="0">
                  <a:pos x="245724" y="618799"/>
                </a:cxn>
                <a:cxn ang="0">
                  <a:pos x="328533" y="683351"/>
                </a:cxn>
                <a:cxn ang="0">
                  <a:pos x="433063" y="745444"/>
                </a:cxn>
                <a:cxn ang="0">
                  <a:pos x="553902" y="798658"/>
                </a:cxn>
                <a:cxn ang="0">
                  <a:pos x="683364" y="841625"/>
                </a:cxn>
                <a:cxn ang="0">
                  <a:pos x="842906" y="875571"/>
                </a:cxn>
                <a:cxn ang="0">
                  <a:pos x="1018058" y="898803"/>
                </a:cxn>
                <a:cxn ang="0">
                  <a:pos x="1210887" y="911086"/>
                </a:cxn>
                <a:cxn ang="0">
                  <a:pos x="1417164" y="906134"/>
                </a:cxn>
                <a:cxn ang="0">
                  <a:pos x="1655726" y="890971"/>
                </a:cxn>
                <a:cxn ang="0">
                  <a:pos x="1443823" y="872313"/>
                </a:cxn>
                <a:cxn ang="0">
                  <a:pos x="1256583" y="844867"/>
                </a:cxn>
                <a:cxn ang="0">
                  <a:pos x="1093593" y="814184"/>
                </a:cxn>
                <a:cxn ang="0">
                  <a:pos x="952995" y="783466"/>
                </a:cxn>
                <a:cxn ang="0">
                  <a:pos x="823928" y="742263"/>
                </a:cxn>
                <a:cxn ang="0">
                  <a:pos x="721765" y="698639"/>
                </a:cxn>
                <a:cxn ang="0">
                  <a:pos x="624848" y="649483"/>
                </a:cxn>
                <a:cxn ang="0">
                  <a:pos x="542163" y="596273"/>
                </a:cxn>
                <a:cxn ang="0">
                  <a:pos x="464169" y="542027"/>
                </a:cxn>
                <a:cxn ang="0">
                  <a:pos x="393615" y="480715"/>
                </a:cxn>
                <a:cxn ang="0">
                  <a:pos x="335738" y="411975"/>
                </a:cxn>
                <a:cxn ang="0">
                  <a:pos x="276984" y="337662"/>
                </a:cxn>
                <a:cxn ang="0">
                  <a:pos x="211900" y="265779"/>
                </a:cxn>
                <a:cxn ang="0">
                  <a:pos x="148545" y="181113"/>
                </a:cxn>
                <a:cxn ang="0">
                  <a:pos x="77846" y="91980"/>
                </a:cxn>
                <a:cxn ang="0">
                  <a:pos x="0" y="0"/>
                </a:cxn>
              </a:cxnLst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0" name="Freeform 39"/>
            <p:cNvSpPr/>
            <p:nvPr userDrawn="1"/>
          </p:nvSpPr>
          <p:spPr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516205" y="0"/>
                </a:cxn>
                <a:cxn ang="0">
                  <a:pos x="830221" y="454462"/>
                </a:cxn>
                <a:cxn ang="0">
                  <a:pos x="802584" y="449200"/>
                </a:cxn>
                <a:cxn ang="0">
                  <a:pos x="716603" y="441158"/>
                </a:cxn>
                <a:cxn ang="0">
                  <a:pos x="596464" y="424150"/>
                </a:cxn>
                <a:cxn ang="0">
                  <a:pos x="455757" y="416108"/>
                </a:cxn>
                <a:cxn ang="0">
                  <a:pos x="301577" y="407535"/>
                </a:cxn>
                <a:cxn ang="0">
                  <a:pos x="168337" y="413009"/>
                </a:cxn>
                <a:cxn ang="0">
                  <a:pos x="60350" y="429411"/>
                </a:cxn>
                <a:cxn ang="0">
                  <a:pos x="0" y="463034"/>
                </a:cxn>
                <a:cxn ang="0">
                  <a:pos x="27387" y="413009"/>
                </a:cxn>
                <a:cxn ang="0">
                  <a:pos x="53018" y="374656"/>
                </a:cxn>
                <a:cxn ang="0">
                  <a:pos x="107591" y="344470"/>
                </a:cxn>
                <a:cxn ang="0">
                  <a:pos x="168337" y="319387"/>
                </a:cxn>
                <a:cxn ang="0">
                  <a:pos x="241222" y="303030"/>
                </a:cxn>
                <a:cxn ang="0">
                  <a:pos x="314772" y="297564"/>
                </a:cxn>
                <a:cxn ang="0">
                  <a:pos x="395023" y="297564"/>
                </a:cxn>
                <a:cxn ang="0">
                  <a:pos x="483109" y="311345"/>
                </a:cxn>
                <a:cxn ang="0">
                  <a:pos x="487761" y="297564"/>
                </a:cxn>
                <a:cxn ang="0">
                  <a:pos x="467916" y="236318"/>
                </a:cxn>
                <a:cxn ang="0">
                  <a:pos x="447994" y="159997"/>
                </a:cxn>
                <a:cxn ang="0">
                  <a:pos x="434799" y="126376"/>
                </a:cxn>
                <a:cxn ang="0">
                  <a:pos x="422751" y="126376"/>
                </a:cxn>
                <a:cxn ang="0">
                  <a:pos x="407561" y="121163"/>
                </a:cxn>
                <a:cxn ang="0">
                  <a:pos x="395023" y="110025"/>
                </a:cxn>
                <a:cxn ang="0">
                  <a:pos x="382984" y="96931"/>
                </a:cxn>
                <a:cxn ang="0">
                  <a:pos x="382984" y="79710"/>
                </a:cxn>
                <a:cxn ang="0">
                  <a:pos x="395023" y="57854"/>
                </a:cxn>
                <a:cxn ang="0">
                  <a:pos x="442280" y="33610"/>
                </a:cxn>
                <a:cxn ang="0">
                  <a:pos x="516205" y="0"/>
                </a:cxn>
              </a:cxnLst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1" name="Freeform 40"/>
            <p:cNvSpPr/>
            <p:nvPr userDrawn="1"/>
          </p:nvSpPr>
          <p:spPr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217047" y="0"/>
                </a:cxn>
                <a:cxn ang="0">
                  <a:pos x="138891" y="134082"/>
                </a:cxn>
                <a:cxn ang="0">
                  <a:pos x="104595" y="219625"/>
                </a:cxn>
                <a:cxn ang="0">
                  <a:pos x="76431" y="279493"/>
                </a:cxn>
                <a:cxn ang="0">
                  <a:pos x="0" y="332352"/>
                </a:cxn>
                <a:cxn ang="0">
                  <a:pos x="84046" y="310559"/>
                </a:cxn>
                <a:cxn ang="0">
                  <a:pos x="162258" y="282294"/>
                </a:cxn>
                <a:cxn ang="0">
                  <a:pos x="224732" y="243748"/>
                </a:cxn>
                <a:cxn ang="0">
                  <a:pos x="279678" y="201367"/>
                </a:cxn>
                <a:cxn ang="0">
                  <a:pos x="313575" y="155156"/>
                </a:cxn>
                <a:cxn ang="0">
                  <a:pos x="321642" y="105279"/>
                </a:cxn>
                <a:cxn ang="0">
                  <a:pos x="292414" y="52846"/>
                </a:cxn>
                <a:cxn ang="0">
                  <a:pos x="217047" y="0"/>
                </a:cxn>
              </a:cxnLst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2" name="Freeform 41"/>
            <p:cNvSpPr/>
            <p:nvPr userDrawn="1"/>
          </p:nvSpPr>
          <p:spPr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3" name="Freeform 42"/>
            <p:cNvSpPr/>
            <p:nvPr userDrawn="1"/>
          </p:nvSpPr>
          <p:spPr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414" y="257937"/>
                </a:cxn>
                <a:cxn ang="0">
                  <a:pos x="98683" y="595948"/>
                </a:cxn>
                <a:cxn ang="0">
                  <a:pos x="173128" y="1012794"/>
                </a:cxn>
                <a:cxn ang="0">
                  <a:pos x="253124" y="1568397"/>
                </a:cxn>
                <a:cxn ang="0">
                  <a:pos x="358967" y="2244793"/>
                </a:cxn>
                <a:cxn ang="0">
                  <a:pos x="452127" y="2971953"/>
                </a:cxn>
                <a:cxn ang="0">
                  <a:pos x="543413" y="3818454"/>
                </a:cxn>
                <a:cxn ang="0">
                  <a:pos x="618221" y="4790903"/>
                </a:cxn>
                <a:cxn ang="0">
                  <a:pos x="690883" y="5816004"/>
                </a:cxn>
                <a:cxn ang="0">
                  <a:pos x="742427" y="6995489"/>
                </a:cxn>
                <a:cxn ang="0">
                  <a:pos x="765656" y="8306430"/>
                </a:cxn>
                <a:cxn ang="0">
                  <a:pos x="778048" y="9669755"/>
                </a:cxn>
                <a:cxn ang="0">
                  <a:pos x="742427" y="11199099"/>
                </a:cxn>
                <a:cxn ang="0">
                  <a:pos x="672339" y="12811813"/>
                </a:cxn>
                <a:cxn ang="0">
                  <a:pos x="569362" y="14495636"/>
                </a:cxn>
                <a:cxn ang="0">
                  <a:pos x="414858" y="16367091"/>
                </a:cxn>
                <a:cxn ang="0">
                  <a:pos x="241402" y="18480876"/>
                </a:cxn>
                <a:cxn ang="0">
                  <a:pos x="128680" y="20443462"/>
                </a:cxn>
                <a:cxn ang="0">
                  <a:pos x="61268" y="22258632"/>
                </a:cxn>
                <a:cxn ang="0">
                  <a:pos x="37414" y="23998736"/>
                </a:cxn>
                <a:cxn ang="0">
                  <a:pos x="37414" y="25659747"/>
                </a:cxn>
                <a:cxn ang="0">
                  <a:pos x="48787" y="27177235"/>
                </a:cxn>
                <a:cxn ang="0">
                  <a:pos x="74828" y="28539579"/>
                </a:cxn>
                <a:cxn ang="0">
                  <a:pos x="86829" y="29851533"/>
                </a:cxn>
                <a:cxn ang="0">
                  <a:pos x="253124" y="29175288"/>
                </a:cxn>
                <a:cxn ang="0">
                  <a:pos x="241402" y="28837276"/>
                </a:cxn>
                <a:cxn ang="0">
                  <a:pos x="222871" y="27852477"/>
                </a:cxn>
                <a:cxn ang="0">
                  <a:pos x="203363" y="26374750"/>
                </a:cxn>
                <a:cxn ang="0">
                  <a:pos x="215865" y="24388001"/>
                </a:cxn>
                <a:cxn ang="0">
                  <a:pos x="253124" y="22012999"/>
                </a:cxn>
                <a:cxn ang="0">
                  <a:pos x="358967" y="19298986"/>
                </a:cxn>
                <a:cxn ang="0">
                  <a:pos x="531948" y="16367091"/>
                </a:cxn>
                <a:cxn ang="0">
                  <a:pos x="796672" y="13276404"/>
                </a:cxn>
                <a:cxn ang="0">
                  <a:pos x="882873" y="11838907"/>
                </a:cxn>
                <a:cxn ang="0">
                  <a:pos x="920912" y="9967442"/>
                </a:cxn>
                <a:cxn ang="0">
                  <a:pos x="889887" y="7798323"/>
                </a:cxn>
                <a:cxn ang="0">
                  <a:pos x="810709" y="5684646"/>
                </a:cxn>
                <a:cxn ang="0">
                  <a:pos x="672339" y="3606648"/>
                </a:cxn>
                <a:cxn ang="0">
                  <a:pos x="501067" y="1867695"/>
                </a:cxn>
                <a:cxn ang="0">
                  <a:pos x="271756" y="595948"/>
                </a:cxn>
                <a:cxn ang="0">
                  <a:pos x="0" y="0"/>
                </a:cxn>
              </a:cxnLst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4" name="Freeform 43"/>
            <p:cNvSpPr/>
            <p:nvPr userDrawn="1"/>
          </p:nvSpPr>
          <p:spPr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59471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59472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92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タイトル スライド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2056" name="Group 3"/>
            <p:cNvGrpSpPr/>
            <p:nvPr userDrawn="1"/>
          </p:nvGrpSpPr>
          <p:grpSpPr>
            <a:xfrm rot="-215207">
              <a:off x="3657" y="234"/>
              <a:ext cx="1871" cy="3630"/>
              <a:chOff x="2995" y="767"/>
              <a:chExt cx="1871" cy="3630"/>
            </a:xfrm>
          </p:grpSpPr>
          <p:sp>
            <p:nvSpPr>
              <p:cNvPr id="2090" name="Freeform 4"/>
              <p:cNvSpPr/>
              <p:nvPr userDrawn="1"/>
            </p:nvSpPr>
            <p:spPr>
              <a:xfrm rot="-9414770" flipV="1">
                <a:off x="3533" y="767"/>
                <a:ext cx="1333" cy="1485"/>
              </a:xfrm>
              <a:custGeom>
                <a:avLst/>
                <a:gdLst/>
                <a:ahLst/>
                <a:cxnLst>
                  <a:cxn ang="0">
                    <a:pos x="22665" y="504233"/>
                  </a:cxn>
                  <a:cxn ang="0">
                    <a:pos x="8114" y="464397"/>
                  </a:cxn>
                  <a:cxn ang="0">
                    <a:pos x="0" y="393505"/>
                  </a:cxn>
                  <a:cxn ang="0">
                    <a:pos x="5647" y="302568"/>
                  </a:cxn>
                  <a:cxn ang="0">
                    <a:pos x="35032" y="205849"/>
                  </a:cxn>
                  <a:cxn ang="0">
                    <a:pos x="96265" y="114294"/>
                  </a:cxn>
                  <a:cxn ang="0">
                    <a:pos x="199002" y="42171"/>
                  </a:cxn>
                  <a:cxn ang="0">
                    <a:pos x="345688" y="2471"/>
                  </a:cxn>
                  <a:cxn ang="0">
                    <a:pos x="532232" y="12286"/>
                  </a:cxn>
                  <a:cxn ang="0">
                    <a:pos x="678070" y="92922"/>
                  </a:cxn>
                  <a:cxn ang="0">
                    <a:pos x="775784" y="225024"/>
                  </a:cxn>
                  <a:cxn ang="0">
                    <a:pos x="827896" y="386628"/>
                  </a:cxn>
                  <a:cxn ang="0">
                    <a:pos x="833380" y="557312"/>
                  </a:cxn>
                  <a:cxn ang="0">
                    <a:pos x="792791" y="715427"/>
                  </a:cxn>
                  <a:cxn ang="0">
                    <a:pos x="709968" y="837611"/>
                  </a:cxn>
                  <a:cxn ang="0">
                    <a:pos x="584281" y="903083"/>
                  </a:cxn>
                  <a:cxn ang="0">
                    <a:pos x="544779" y="897306"/>
                  </a:cxn>
                  <a:cxn ang="0">
                    <a:pos x="617367" y="840704"/>
                  </a:cxn>
                  <a:cxn ang="0">
                    <a:pos x="674936" y="741155"/>
                  </a:cxn>
                  <a:cxn ang="0">
                    <a:pos x="712495" y="618161"/>
                  </a:cxn>
                  <a:cxn ang="0">
                    <a:pos x="728111" y="483949"/>
                  </a:cxn>
                  <a:cxn ang="0">
                    <a:pos x="720003" y="351370"/>
                  </a:cxn>
                  <a:cxn ang="0">
                    <a:pos x="679425" y="237040"/>
                  </a:cxn>
                  <a:cxn ang="0">
                    <a:pos x="606097" y="152600"/>
                  </a:cxn>
                  <a:cxn ang="0">
                    <a:pos x="477883" y="101865"/>
                  </a:cxn>
                  <a:cxn ang="0">
                    <a:pos x="344366" y="83053"/>
                  </a:cxn>
                  <a:cxn ang="0">
                    <a:pos x="243577" y="96447"/>
                  </a:cxn>
                  <a:cxn ang="0">
                    <a:pos x="169633" y="137507"/>
                  </a:cxn>
                  <a:cxn ang="0">
                    <a:pos x="117528" y="202756"/>
                  </a:cxn>
                  <a:cxn ang="0">
                    <a:pos x="79466" y="280299"/>
                  </a:cxn>
                  <a:cxn ang="0">
                    <a:pos x="55671" y="370149"/>
                  </a:cxn>
                  <a:cxn ang="0">
                    <a:pos x="39458" y="461980"/>
                  </a:cxn>
                </a:cxnLst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1" name="Freeform 5"/>
              <p:cNvSpPr/>
              <p:nvPr userDrawn="1"/>
            </p:nvSpPr>
            <p:spPr>
              <a:xfrm rot="-9414770" flipV="1">
                <a:off x="4019" y="1792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5404"/>
                  </a:cxn>
                  <a:cxn ang="0">
                    <a:pos x="4335" y="71082"/>
                  </a:cxn>
                  <a:cxn ang="0">
                    <a:pos x="7676" y="106543"/>
                  </a:cxn>
                  <a:cxn ang="0">
                    <a:pos x="14182" y="139778"/>
                  </a:cxn>
                  <a:cxn ang="0">
                    <a:pos x="23833" y="169490"/>
                  </a:cxn>
                  <a:cxn ang="0">
                    <a:pos x="35458" y="200615"/>
                  </a:cxn>
                  <a:cxn ang="0">
                    <a:pos x="49901" y="229338"/>
                  </a:cxn>
                  <a:cxn ang="0">
                    <a:pos x="67134" y="253372"/>
                  </a:cxn>
                  <a:cxn ang="0">
                    <a:pos x="88409" y="276263"/>
                  </a:cxn>
                  <a:cxn ang="0">
                    <a:pos x="113305" y="295886"/>
                  </a:cxn>
                  <a:cxn ang="0">
                    <a:pos x="140011" y="311814"/>
                  </a:cxn>
                  <a:cxn ang="0">
                    <a:pos x="172862" y="324463"/>
                  </a:cxn>
                  <a:cxn ang="0">
                    <a:pos x="208437" y="332697"/>
                  </a:cxn>
                  <a:cxn ang="0">
                    <a:pos x="248283" y="337245"/>
                  </a:cxn>
                  <a:cxn ang="0">
                    <a:pos x="290244" y="335879"/>
                  </a:cxn>
                  <a:cxn ang="0">
                    <a:pos x="339074" y="330157"/>
                  </a:cxn>
                  <a:cxn ang="0">
                    <a:pos x="295554" y="323050"/>
                  </a:cxn>
                  <a:cxn ang="0">
                    <a:pos x="257054" y="313173"/>
                  </a:cxn>
                  <a:cxn ang="0">
                    <a:pos x="224470" y="301554"/>
                  </a:cxn>
                  <a:cxn ang="0">
                    <a:pos x="195331" y="290199"/>
                  </a:cxn>
                  <a:cxn ang="0">
                    <a:pos x="168645" y="274397"/>
                  </a:cxn>
                  <a:cxn ang="0">
                    <a:pos x="147862" y="259101"/>
                  </a:cxn>
                  <a:cxn ang="0">
                    <a:pos x="128202" y="240572"/>
                  </a:cxn>
                  <a:cxn ang="0">
                    <a:pos x="110870" y="220242"/>
                  </a:cxn>
                  <a:cxn ang="0">
                    <a:pos x="94910" y="200615"/>
                  </a:cxn>
                  <a:cxn ang="0">
                    <a:pos x="80733" y="177724"/>
                  </a:cxn>
                  <a:cxn ang="0">
                    <a:pos x="68911" y="152433"/>
                  </a:cxn>
                  <a:cxn ang="0">
                    <a:pos x="56902" y="124989"/>
                  </a:cxn>
                  <a:cxn ang="0">
                    <a:pos x="43303" y="98300"/>
                  </a:cxn>
                  <a:cxn ang="0">
                    <a:pos x="30216" y="66673"/>
                  </a:cxn>
                  <a:cxn ang="0">
                    <a:pos x="15959" y="34271"/>
                  </a:cxn>
                  <a:cxn ang="0">
                    <a:pos x="0" y="0"/>
                  </a:cxn>
                </a:cxnLst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2" name="Freeform 6"/>
              <p:cNvSpPr/>
              <p:nvPr userDrawn="1"/>
            </p:nvSpPr>
            <p:spPr>
              <a:xfrm rot="-9414770" flipV="1">
                <a:off x="3636" y="2154"/>
                <a:ext cx="277" cy="249"/>
              </a:xfrm>
              <a:custGeom>
                <a:avLst/>
                <a:gdLst/>
                <a:ahLst/>
                <a:cxnLst>
                  <a:cxn ang="0">
                    <a:pos x="106625" y="0"/>
                  </a:cxn>
                  <a:cxn ang="0">
                    <a:pos x="171827" y="168197"/>
                  </a:cxn>
                  <a:cxn ang="0">
                    <a:pos x="166274" y="166828"/>
                  </a:cxn>
                  <a:cxn ang="0">
                    <a:pos x="148237" y="164150"/>
                  </a:cxn>
                  <a:cxn ang="0">
                    <a:pos x="123493" y="157796"/>
                  </a:cxn>
                  <a:cxn ang="0">
                    <a:pos x="94455" y="154464"/>
                  </a:cxn>
                  <a:cxn ang="0">
                    <a:pos x="62747" y="151636"/>
                  </a:cxn>
                  <a:cxn ang="0">
                    <a:pos x="34667" y="153235"/>
                  </a:cxn>
                  <a:cxn ang="0">
                    <a:pos x="12574" y="159292"/>
                  </a:cxn>
                  <a:cxn ang="0">
                    <a:pos x="0" y="171815"/>
                  </a:cxn>
                  <a:cxn ang="0">
                    <a:pos x="5629" y="153235"/>
                  </a:cxn>
                  <a:cxn ang="0">
                    <a:pos x="11078" y="138605"/>
                  </a:cxn>
                  <a:cxn ang="0">
                    <a:pos x="22261" y="128203"/>
                  </a:cxn>
                  <a:cxn ang="0">
                    <a:pos x="34667" y="118519"/>
                  </a:cxn>
                  <a:cxn ang="0">
                    <a:pos x="49728" y="112324"/>
                  </a:cxn>
                  <a:cxn ang="0">
                    <a:pos x="65247" y="110855"/>
                  </a:cxn>
                  <a:cxn ang="0">
                    <a:pos x="81878" y="110855"/>
                  </a:cxn>
                  <a:cxn ang="0">
                    <a:pos x="99903" y="115710"/>
                  </a:cxn>
                  <a:cxn ang="0">
                    <a:pos x="101031" y="110855"/>
                  </a:cxn>
                  <a:cxn ang="0">
                    <a:pos x="96570" y="87431"/>
                  </a:cxn>
                  <a:cxn ang="0">
                    <a:pos x="92958" y="59316"/>
                  </a:cxn>
                  <a:cxn ang="0">
                    <a:pos x="89949" y="46941"/>
                  </a:cxn>
                  <a:cxn ang="0">
                    <a:pos x="87507" y="46941"/>
                  </a:cxn>
                  <a:cxn ang="0">
                    <a:pos x="84398" y="45343"/>
                  </a:cxn>
                  <a:cxn ang="0">
                    <a:pos x="81878" y="40773"/>
                  </a:cxn>
                  <a:cxn ang="0">
                    <a:pos x="78771" y="35890"/>
                  </a:cxn>
                  <a:cxn ang="0">
                    <a:pos x="78771" y="29593"/>
                  </a:cxn>
                  <a:cxn ang="0">
                    <a:pos x="81878" y="21921"/>
                  </a:cxn>
                  <a:cxn ang="0">
                    <a:pos x="91062" y="12550"/>
                  </a:cxn>
                  <a:cxn ang="0">
                    <a:pos x="106625" y="0"/>
                  </a:cxn>
                </a:cxnLst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3" name="Freeform 7"/>
              <p:cNvSpPr/>
              <p:nvPr userDrawn="1"/>
            </p:nvSpPr>
            <p:spPr>
              <a:xfrm rot="-9414770" flipV="1">
                <a:off x="3977" y="967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224" y="1079"/>
                  </a:cxn>
                  <a:cxn ang="0">
                    <a:pos x="26040" y="6417"/>
                  </a:cxn>
                  <a:cxn ang="0">
                    <a:pos x="54170" y="16111"/>
                  </a:cxn>
                  <a:cxn ang="0">
                    <a:pos x="84568" y="31751"/>
                  </a:cxn>
                  <a:cxn ang="0">
                    <a:pos x="113887" y="58750"/>
                  </a:cxn>
                  <a:cxn ang="0">
                    <a:pos x="140790" y="94591"/>
                  </a:cxn>
                  <a:cxn ang="0">
                    <a:pos x="157072" y="143920"/>
                  </a:cxn>
                  <a:cxn ang="0">
                    <a:pos x="159655" y="207960"/>
                  </a:cxn>
                  <a:cxn ang="0">
                    <a:pos x="153577" y="207960"/>
                  </a:cxn>
                  <a:cxn ang="0">
                    <a:pos x="145204" y="207960"/>
                  </a:cxn>
                  <a:cxn ang="0">
                    <a:pos x="136202" y="207960"/>
                  </a:cxn>
                  <a:cxn ang="0">
                    <a:pos x="127775" y="205564"/>
                  </a:cxn>
                  <a:cxn ang="0">
                    <a:pos x="118535" y="203705"/>
                  </a:cxn>
                  <a:cxn ang="0">
                    <a:pos x="108097" y="200226"/>
                  </a:cxn>
                  <a:cxn ang="0">
                    <a:pos x="96436" y="193424"/>
                  </a:cxn>
                  <a:cxn ang="0">
                    <a:pos x="84568" y="185091"/>
                  </a:cxn>
                  <a:cxn ang="0">
                    <a:pos x="77389" y="167892"/>
                  </a:cxn>
                  <a:cxn ang="0">
                    <a:pos x="77389" y="147884"/>
                  </a:cxn>
                  <a:cxn ang="0">
                    <a:pos x="82032" y="128305"/>
                  </a:cxn>
                  <a:cxn ang="0">
                    <a:pos x="86636" y="106734"/>
                  </a:cxn>
                  <a:cxn ang="0">
                    <a:pos x="82032" y="82717"/>
                  </a:cxn>
                  <a:cxn ang="0">
                    <a:pos x="70398" y="57682"/>
                  </a:cxn>
                  <a:cxn ang="0">
                    <a:pos x="45480" y="30374"/>
                  </a:cxn>
                  <a:cxn ang="0">
                    <a:pos x="0" y="0"/>
                  </a:cxn>
                </a:cxnLst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4" name="Freeform 8"/>
              <p:cNvSpPr/>
              <p:nvPr userDrawn="1"/>
            </p:nvSpPr>
            <p:spPr>
              <a:xfrm rot="-9414770" flipV="1">
                <a:off x="3827" y="2197"/>
                <a:ext cx="103" cy="209"/>
              </a:xfrm>
              <a:custGeom>
                <a:avLst/>
                <a:gdLst/>
                <a:ahLst/>
                <a:cxnLst>
                  <a:cxn ang="0">
                    <a:pos x="43739" y="0"/>
                  </a:cxn>
                  <a:cxn ang="0">
                    <a:pos x="28484" y="50276"/>
                  </a:cxn>
                  <a:cxn ang="0">
                    <a:pos x="21444" y="82522"/>
                  </a:cxn>
                  <a:cxn ang="0">
                    <a:pos x="15763" y="104991"/>
                  </a:cxn>
                  <a:cxn ang="0">
                    <a:pos x="0" y="124929"/>
                  </a:cxn>
                  <a:cxn ang="0">
                    <a:pos x="16896" y="117038"/>
                  </a:cxn>
                  <a:cxn ang="0">
                    <a:pos x="32758" y="106330"/>
                  </a:cxn>
                  <a:cxn ang="0">
                    <a:pos x="45479" y="91351"/>
                  </a:cxn>
                  <a:cxn ang="0">
                    <a:pos x="56961" y="75729"/>
                  </a:cxn>
                  <a:cxn ang="0">
                    <a:pos x="63779" y="58587"/>
                  </a:cxn>
                  <a:cxn ang="0">
                    <a:pos x="65179" y="39979"/>
                  </a:cxn>
                  <a:cxn ang="0">
                    <a:pos x="59216" y="19553"/>
                  </a:cxn>
                  <a:cxn ang="0">
                    <a:pos x="43739" y="0"/>
                  </a:cxn>
                </a:cxnLst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5" name="Freeform 9"/>
              <p:cNvSpPr/>
              <p:nvPr userDrawn="1"/>
            </p:nvSpPr>
            <p:spPr>
              <a:xfrm rot="-9414770" flipV="1">
                <a:off x="3886" y="1312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76" y="1438"/>
                  </a:cxn>
                  <a:cxn ang="0">
                    <a:pos x="7704" y="4673"/>
                  </a:cxn>
                  <a:cxn ang="0">
                    <a:pos x="17120" y="11948"/>
                  </a:cxn>
                  <a:cxn ang="0">
                    <a:pos x="27798" y="17759"/>
                  </a:cxn>
                  <a:cxn ang="0">
                    <a:pos x="38044" y="22428"/>
                  </a:cxn>
                  <a:cxn ang="0">
                    <a:pos x="50064" y="25196"/>
                  </a:cxn>
                  <a:cxn ang="0">
                    <a:pos x="60696" y="26883"/>
                  </a:cxn>
                  <a:cxn ang="0">
                    <a:pos x="71427" y="23657"/>
                  </a:cxn>
                  <a:cxn ang="0">
                    <a:pos x="70060" y="36860"/>
                  </a:cxn>
                  <a:cxn ang="0">
                    <a:pos x="66109" y="48798"/>
                  </a:cxn>
                  <a:cxn ang="0">
                    <a:pos x="58307" y="56691"/>
                  </a:cxn>
                  <a:cxn ang="0">
                    <a:pos x="48682" y="59276"/>
                  </a:cxn>
                  <a:cxn ang="0">
                    <a:pos x="36973" y="57899"/>
                  </a:cxn>
                  <a:cxn ang="0">
                    <a:pos x="24924" y="47340"/>
                  </a:cxn>
                  <a:cxn ang="0">
                    <a:pos x="13127" y="29480"/>
                  </a:cxn>
                  <a:cxn ang="0">
                    <a:pos x="0" y="0"/>
                  </a:cxn>
                </a:cxnLst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96" name="Freeform 10"/>
              <p:cNvSpPr/>
              <p:nvPr userDrawn="1"/>
            </p:nvSpPr>
            <p:spPr>
              <a:xfrm rot="-9414770" flipV="1">
                <a:off x="2994" y="2337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550" y="96943"/>
                  </a:cxn>
                  <a:cxn ang="0">
                    <a:pos x="20400" y="219810"/>
                  </a:cxn>
                  <a:cxn ang="0">
                    <a:pos x="35753" y="375595"/>
                  </a:cxn>
                  <a:cxn ang="0">
                    <a:pos x="52765" y="578266"/>
                  </a:cxn>
                  <a:cxn ang="0">
                    <a:pos x="74015" y="829248"/>
                  </a:cxn>
                  <a:cxn ang="0">
                    <a:pos x="93842" y="1098509"/>
                  </a:cxn>
                  <a:cxn ang="0">
                    <a:pos x="112962" y="1407733"/>
                  </a:cxn>
                  <a:cxn ang="0">
                    <a:pos x="127834" y="1766411"/>
                  </a:cxn>
                  <a:cxn ang="0">
                    <a:pos x="143501" y="2147540"/>
                  </a:cxn>
                  <a:cxn ang="0">
                    <a:pos x="153895" y="2586856"/>
                  </a:cxn>
                  <a:cxn ang="0">
                    <a:pos x="159233" y="3068170"/>
                  </a:cxn>
                  <a:cxn ang="0">
                    <a:pos x="161567" y="3571306"/>
                  </a:cxn>
                  <a:cxn ang="0">
                    <a:pos x="153895" y="4133463"/>
                  </a:cxn>
                  <a:cxn ang="0">
                    <a:pos x="139621" y="4728640"/>
                  </a:cxn>
                  <a:cxn ang="0">
                    <a:pos x="118131" y="5354532"/>
                  </a:cxn>
                  <a:cxn ang="0">
                    <a:pos x="85685" y="6044300"/>
                  </a:cxn>
                  <a:cxn ang="0">
                    <a:pos x="49659" y="6826062"/>
                  </a:cxn>
                  <a:cxn ang="0">
                    <a:pos x="27115" y="7549557"/>
                  </a:cxn>
                  <a:cxn ang="0">
                    <a:pos x="12852" y="8217460"/>
                  </a:cxn>
                  <a:cxn ang="0">
                    <a:pos x="7550" y="8860117"/>
                  </a:cxn>
                  <a:cxn ang="0">
                    <a:pos x="7550" y="9471084"/>
                  </a:cxn>
                  <a:cxn ang="0">
                    <a:pos x="10491" y="10038812"/>
                  </a:cxn>
                  <a:cxn ang="0">
                    <a:pos x="15712" y="10537047"/>
                  </a:cxn>
                  <a:cxn ang="0">
                    <a:pos x="18066" y="11023921"/>
                  </a:cxn>
                  <a:cxn ang="0">
                    <a:pos x="52765" y="10772861"/>
                  </a:cxn>
                  <a:cxn ang="0">
                    <a:pos x="49659" y="10648323"/>
                  </a:cxn>
                  <a:cxn ang="0">
                    <a:pos x="46247" y="10289639"/>
                  </a:cxn>
                  <a:cxn ang="0">
                    <a:pos x="42371" y="9738371"/>
                  </a:cxn>
                  <a:cxn ang="0">
                    <a:pos x="45181" y="9004773"/>
                  </a:cxn>
                  <a:cxn ang="0">
                    <a:pos x="52765" y="8127821"/>
                  </a:cxn>
                  <a:cxn ang="0">
                    <a:pos x="74015" y="7126503"/>
                  </a:cxn>
                  <a:cxn ang="0">
                    <a:pos x="109983" y="6044300"/>
                  </a:cxn>
                  <a:cxn ang="0">
                    <a:pos x="165467" y="4898984"/>
                  </a:cxn>
                  <a:cxn ang="0">
                    <a:pos x="183533" y="4369280"/>
                  </a:cxn>
                  <a:cxn ang="0">
                    <a:pos x="191097" y="3677836"/>
                  </a:cxn>
                  <a:cxn ang="0">
                    <a:pos x="184818" y="2879836"/>
                  </a:cxn>
                  <a:cxn ang="0">
                    <a:pos x="167802" y="2098074"/>
                  </a:cxn>
                  <a:cxn ang="0">
                    <a:pos x="139621" y="1332580"/>
                  </a:cxn>
                  <a:cxn ang="0">
                    <a:pos x="103489" y="690373"/>
                  </a:cxn>
                  <a:cxn ang="0">
                    <a:pos x="56155" y="219810"/>
                  </a:cxn>
                  <a:cxn ang="0">
                    <a:pos x="0" y="0"/>
                  </a:cxn>
                </a:cxnLst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057" name="Freeform 11"/>
            <p:cNvSpPr/>
            <p:nvPr userDrawn="1"/>
          </p:nvSpPr>
          <p:spPr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389629" y="0"/>
                </a:cxn>
                <a:cxn ang="0">
                  <a:pos x="435891" y="173217"/>
                </a:cxn>
                <a:cxn ang="0">
                  <a:pos x="476930" y="518055"/>
                </a:cxn>
                <a:cxn ang="0">
                  <a:pos x="509439" y="961226"/>
                </a:cxn>
                <a:cxn ang="0">
                  <a:pos x="531146" y="1492248"/>
                </a:cxn>
                <a:cxn ang="0">
                  <a:pos x="526440" y="2125604"/>
                </a:cxn>
                <a:cxn ang="0">
                  <a:pos x="481510" y="2778160"/>
                </a:cxn>
                <a:cxn ang="0">
                  <a:pos x="389629" y="3463037"/>
                </a:cxn>
                <a:cxn ang="0">
                  <a:pos x="248112" y="4154306"/>
                </a:cxn>
                <a:cxn ang="0">
                  <a:pos x="204043" y="4077015"/>
                </a:cxn>
                <a:cxn ang="0">
                  <a:pos x="157780" y="4019822"/>
                </a:cxn>
                <a:cxn ang="0">
                  <a:pos x="108672" y="3923166"/>
                </a:cxn>
                <a:cxn ang="0">
                  <a:pos x="65816" y="3845881"/>
                </a:cxn>
                <a:cxn ang="0">
                  <a:pos x="32520" y="3752276"/>
                </a:cxn>
                <a:cxn ang="0">
                  <a:pos x="8469" y="3636251"/>
                </a:cxn>
                <a:cxn ang="0">
                  <a:pos x="0" y="3501777"/>
                </a:cxn>
                <a:cxn ang="0">
                  <a:pos x="5107" y="3405118"/>
                </a:cxn>
                <a:cxn ang="0">
                  <a:pos x="53928" y="3270607"/>
                </a:cxn>
                <a:cxn ang="0">
                  <a:pos x="119823" y="3086587"/>
                </a:cxn>
                <a:cxn ang="0">
                  <a:pos x="190815" y="2874819"/>
                </a:cxn>
                <a:cxn ang="0">
                  <a:pos x="261337" y="2566367"/>
                </a:cxn>
                <a:cxn ang="0">
                  <a:pos x="327111" y="2144727"/>
                </a:cxn>
                <a:cxn ang="0">
                  <a:pos x="377983" y="1588184"/>
                </a:cxn>
                <a:cxn ang="0">
                  <a:pos x="402519" y="883932"/>
                </a:cxn>
                <a:cxn ang="0">
                  <a:pos x="389629" y="0"/>
                </a:cxn>
              </a:cxnLst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" name="Freeform 12"/>
            <p:cNvSpPr/>
            <p:nvPr userDrawn="1"/>
          </p:nvSpPr>
          <p:spPr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" name="Freeform 13"/>
            <p:cNvSpPr/>
            <p:nvPr userDrawn="1"/>
          </p:nvSpPr>
          <p:spPr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" name="Freeform 14"/>
            <p:cNvSpPr/>
            <p:nvPr userDrawn="1"/>
          </p:nvSpPr>
          <p:spPr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1594888" y="0"/>
                </a:cxn>
                <a:cxn ang="0">
                  <a:pos x="0" y="2048486"/>
                </a:cxn>
                <a:cxn ang="0">
                  <a:pos x="62846" y="2122540"/>
                </a:cxn>
                <a:cxn ang="0">
                  <a:pos x="294655" y="2380710"/>
                </a:cxn>
                <a:cxn ang="0">
                  <a:pos x="617645" y="2958306"/>
                </a:cxn>
                <a:cxn ang="0">
                  <a:pos x="977500" y="3846402"/>
                </a:cxn>
                <a:cxn ang="0">
                  <a:pos x="1404742" y="5080202"/>
                </a:cxn>
                <a:cxn ang="0">
                  <a:pos x="1785376" y="6551887"/>
                </a:cxn>
                <a:cxn ang="0">
                  <a:pos x="2170459" y="8434539"/>
                </a:cxn>
                <a:cxn ang="0">
                  <a:pos x="2464869" y="10815249"/>
                </a:cxn>
                <a:cxn ang="0">
                  <a:pos x="2485667" y="9834297"/>
                </a:cxn>
                <a:cxn ang="0">
                  <a:pos x="2444343" y="8766763"/>
                </a:cxn>
                <a:cxn ang="0">
                  <a:pos x="2295490" y="7367005"/>
                </a:cxn>
                <a:cxn ang="0">
                  <a:pos x="2107368" y="6061330"/>
                </a:cxn>
                <a:cxn ang="0">
                  <a:pos x="1889543" y="4753923"/>
                </a:cxn>
                <a:cxn ang="0">
                  <a:pos x="1657074" y="3680617"/>
                </a:cxn>
                <a:cxn ang="0">
                  <a:pos x="1425522" y="2958306"/>
                </a:cxn>
                <a:cxn ang="0">
                  <a:pos x="1228250" y="2612615"/>
                </a:cxn>
                <a:cxn ang="0">
                  <a:pos x="1466846" y="2380710"/>
                </a:cxn>
                <a:cxn ang="0">
                  <a:pos x="1678626" y="2280859"/>
                </a:cxn>
                <a:cxn ang="0">
                  <a:pos x="1889543" y="2122540"/>
                </a:cxn>
                <a:cxn ang="0">
                  <a:pos x="2086815" y="2048486"/>
                </a:cxn>
                <a:cxn ang="0">
                  <a:pos x="2233398" y="1956273"/>
                </a:cxn>
                <a:cxn ang="0">
                  <a:pos x="2316794" y="1797916"/>
                </a:cxn>
                <a:cxn ang="0">
                  <a:pos x="2402764" y="1724344"/>
                </a:cxn>
                <a:cxn ang="0">
                  <a:pos x="2423572" y="1724344"/>
                </a:cxn>
                <a:cxn ang="0">
                  <a:pos x="1594888" y="0"/>
                </a:cxn>
              </a:cxnLst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" name="Freeform 15"/>
            <p:cNvSpPr/>
            <p:nvPr userDrawn="1"/>
          </p:nvSpPr>
          <p:spPr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570807" y="0"/>
                </a:cxn>
                <a:cxn ang="0">
                  <a:pos x="452709" y="0"/>
                </a:cxn>
                <a:cxn ang="0">
                  <a:pos x="314928" y="361096"/>
                </a:cxn>
                <a:cxn ang="0">
                  <a:pos x="177147" y="824480"/>
                </a:cxn>
                <a:cxn ang="0">
                  <a:pos x="78732" y="1748184"/>
                </a:cxn>
                <a:cxn ang="0">
                  <a:pos x="19683" y="2752867"/>
                </a:cxn>
                <a:cxn ang="0">
                  <a:pos x="0" y="4038440"/>
                </a:cxn>
                <a:cxn ang="0">
                  <a:pos x="59049" y="5505873"/>
                </a:cxn>
                <a:cxn ang="0">
                  <a:pos x="216513" y="7042910"/>
                </a:cxn>
                <a:cxn ang="0">
                  <a:pos x="295245" y="4862290"/>
                </a:cxn>
                <a:cxn ang="0">
                  <a:pos x="373977" y="3394867"/>
                </a:cxn>
                <a:cxn ang="0">
                  <a:pos x="452709" y="2007779"/>
                </a:cxn>
                <a:cxn ang="0">
                  <a:pos x="570807" y="0"/>
                </a:cxn>
              </a:cxnLst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" name="Freeform 16"/>
            <p:cNvSpPr/>
            <p:nvPr userDrawn="1"/>
          </p:nvSpPr>
          <p:spPr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63" name="Group 17"/>
            <p:cNvGrpSpPr/>
            <p:nvPr userDrawn="1"/>
          </p:nvGrpSpPr>
          <p:grpSpPr>
            <a:xfrm rot="3220060">
              <a:off x="2636" y="750"/>
              <a:ext cx="569" cy="636"/>
              <a:chOff x="1727" y="866"/>
              <a:chExt cx="129" cy="157"/>
            </a:xfrm>
          </p:grpSpPr>
          <p:sp>
            <p:nvSpPr>
              <p:cNvPr id="2087" name="Freeform 18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8" name="Freeform 19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9" name="Freeform 20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64" name="Group 21"/>
            <p:cNvGrpSpPr/>
            <p:nvPr userDrawn="1"/>
          </p:nvGrpSpPr>
          <p:grpSpPr>
            <a:xfrm rot="-6691250">
              <a:off x="3626" y="85"/>
              <a:ext cx="356" cy="608"/>
              <a:chOff x="1744" y="866"/>
              <a:chExt cx="129" cy="157"/>
            </a:xfrm>
          </p:grpSpPr>
          <p:sp>
            <p:nvSpPr>
              <p:cNvPr id="2084" name="Freeform 22"/>
              <p:cNvSpPr/>
              <p:nvPr userDrawn="1"/>
            </p:nvSpPr>
            <p:spPr>
              <a:xfrm>
                <a:off x="1745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5" name="Freeform 23"/>
              <p:cNvSpPr/>
              <p:nvPr userDrawn="1"/>
            </p:nvSpPr>
            <p:spPr>
              <a:xfrm>
                <a:off x="1804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6" name="Freeform 24"/>
              <p:cNvSpPr/>
              <p:nvPr userDrawn="1"/>
            </p:nvSpPr>
            <p:spPr>
              <a:xfrm>
                <a:off x="1788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65" name="Group 25"/>
            <p:cNvGrpSpPr/>
            <p:nvPr userDrawn="1"/>
          </p:nvGrpSpPr>
          <p:grpSpPr>
            <a:xfrm rot="8524840">
              <a:off x="677" y="3292"/>
              <a:ext cx="500" cy="500"/>
              <a:chOff x="1727" y="883"/>
              <a:chExt cx="129" cy="156"/>
            </a:xfrm>
          </p:grpSpPr>
          <p:sp>
            <p:nvSpPr>
              <p:cNvPr id="2081" name="Freeform 26"/>
              <p:cNvSpPr/>
              <p:nvPr userDrawn="1"/>
            </p:nvSpPr>
            <p:spPr>
              <a:xfrm>
                <a:off x="1727" y="884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2" name="Freeform 27"/>
              <p:cNvSpPr/>
              <p:nvPr userDrawn="1"/>
            </p:nvSpPr>
            <p:spPr>
              <a:xfrm>
                <a:off x="1786" y="912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3" name="Freeform 28"/>
              <p:cNvSpPr/>
              <p:nvPr userDrawn="1"/>
            </p:nvSpPr>
            <p:spPr>
              <a:xfrm>
                <a:off x="1772" y="1015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66" name="Group 29"/>
            <p:cNvGrpSpPr/>
            <p:nvPr userDrawn="1"/>
          </p:nvGrpSpPr>
          <p:grpSpPr>
            <a:xfrm rot="4106450" flipH="1">
              <a:off x="403" y="238"/>
              <a:ext cx="708" cy="891"/>
              <a:chOff x="1727" y="866"/>
              <a:chExt cx="129" cy="157"/>
            </a:xfrm>
          </p:grpSpPr>
          <p:sp>
            <p:nvSpPr>
              <p:cNvPr id="2078" name="Freeform 30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79" name="Freeform 31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80" name="Freeform 32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67" name="Group 33"/>
            <p:cNvGrpSpPr/>
            <p:nvPr userDrawn="1"/>
          </p:nvGrpSpPr>
          <p:grpSpPr>
            <a:xfrm rot="10015322" flipH="1">
              <a:off x="4648" y="2392"/>
              <a:ext cx="708" cy="891"/>
              <a:chOff x="1727" y="866"/>
              <a:chExt cx="129" cy="157"/>
            </a:xfrm>
          </p:grpSpPr>
          <p:sp>
            <p:nvSpPr>
              <p:cNvPr id="2075" name="Freeform 34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76" name="Freeform 35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77" name="Freeform 36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068" name="Freeform 37"/>
            <p:cNvSpPr/>
            <p:nvPr userDrawn="1"/>
          </p:nvSpPr>
          <p:spPr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9" name="Freeform 38"/>
            <p:cNvSpPr/>
            <p:nvPr userDrawn="1"/>
          </p:nvSpPr>
          <p:spPr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6889"/>
                </a:cxn>
                <a:cxn ang="0">
                  <a:pos x="19330" y="192124"/>
                </a:cxn>
                <a:cxn ang="0">
                  <a:pos x="38401" y="288511"/>
                </a:cxn>
                <a:cxn ang="0">
                  <a:pos x="70699" y="376390"/>
                </a:cxn>
                <a:cxn ang="0">
                  <a:pos x="116642" y="458066"/>
                </a:cxn>
                <a:cxn ang="0">
                  <a:pos x="175171" y="542027"/>
                </a:cxn>
                <a:cxn ang="0">
                  <a:pos x="245724" y="618799"/>
                </a:cxn>
                <a:cxn ang="0">
                  <a:pos x="328533" y="683351"/>
                </a:cxn>
                <a:cxn ang="0">
                  <a:pos x="433063" y="745444"/>
                </a:cxn>
                <a:cxn ang="0">
                  <a:pos x="553902" y="798658"/>
                </a:cxn>
                <a:cxn ang="0">
                  <a:pos x="683364" y="841625"/>
                </a:cxn>
                <a:cxn ang="0">
                  <a:pos x="842906" y="875571"/>
                </a:cxn>
                <a:cxn ang="0">
                  <a:pos x="1018058" y="898803"/>
                </a:cxn>
                <a:cxn ang="0">
                  <a:pos x="1210887" y="911086"/>
                </a:cxn>
                <a:cxn ang="0">
                  <a:pos x="1417164" y="906134"/>
                </a:cxn>
                <a:cxn ang="0">
                  <a:pos x="1655726" y="890971"/>
                </a:cxn>
                <a:cxn ang="0">
                  <a:pos x="1443823" y="872313"/>
                </a:cxn>
                <a:cxn ang="0">
                  <a:pos x="1256583" y="844867"/>
                </a:cxn>
                <a:cxn ang="0">
                  <a:pos x="1093593" y="814184"/>
                </a:cxn>
                <a:cxn ang="0">
                  <a:pos x="952995" y="783466"/>
                </a:cxn>
                <a:cxn ang="0">
                  <a:pos x="823928" y="742263"/>
                </a:cxn>
                <a:cxn ang="0">
                  <a:pos x="721765" y="698639"/>
                </a:cxn>
                <a:cxn ang="0">
                  <a:pos x="624848" y="649483"/>
                </a:cxn>
                <a:cxn ang="0">
                  <a:pos x="542163" y="596273"/>
                </a:cxn>
                <a:cxn ang="0">
                  <a:pos x="464169" y="542027"/>
                </a:cxn>
                <a:cxn ang="0">
                  <a:pos x="393615" y="480715"/>
                </a:cxn>
                <a:cxn ang="0">
                  <a:pos x="335738" y="411975"/>
                </a:cxn>
                <a:cxn ang="0">
                  <a:pos x="276984" y="337662"/>
                </a:cxn>
                <a:cxn ang="0">
                  <a:pos x="211900" y="265779"/>
                </a:cxn>
                <a:cxn ang="0">
                  <a:pos x="148545" y="181113"/>
                </a:cxn>
                <a:cxn ang="0">
                  <a:pos x="77846" y="91980"/>
                </a:cxn>
                <a:cxn ang="0">
                  <a:pos x="0" y="0"/>
                </a:cxn>
              </a:cxnLst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0" name="Freeform 39"/>
            <p:cNvSpPr/>
            <p:nvPr userDrawn="1"/>
          </p:nvSpPr>
          <p:spPr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516205" y="0"/>
                </a:cxn>
                <a:cxn ang="0">
                  <a:pos x="830221" y="454462"/>
                </a:cxn>
                <a:cxn ang="0">
                  <a:pos x="802584" y="449200"/>
                </a:cxn>
                <a:cxn ang="0">
                  <a:pos x="716603" y="441158"/>
                </a:cxn>
                <a:cxn ang="0">
                  <a:pos x="596464" y="424150"/>
                </a:cxn>
                <a:cxn ang="0">
                  <a:pos x="455757" y="416108"/>
                </a:cxn>
                <a:cxn ang="0">
                  <a:pos x="301577" y="407535"/>
                </a:cxn>
                <a:cxn ang="0">
                  <a:pos x="168337" y="413009"/>
                </a:cxn>
                <a:cxn ang="0">
                  <a:pos x="60350" y="429411"/>
                </a:cxn>
                <a:cxn ang="0">
                  <a:pos x="0" y="463034"/>
                </a:cxn>
                <a:cxn ang="0">
                  <a:pos x="27387" y="413009"/>
                </a:cxn>
                <a:cxn ang="0">
                  <a:pos x="53018" y="374656"/>
                </a:cxn>
                <a:cxn ang="0">
                  <a:pos x="107591" y="344470"/>
                </a:cxn>
                <a:cxn ang="0">
                  <a:pos x="168337" y="319387"/>
                </a:cxn>
                <a:cxn ang="0">
                  <a:pos x="241222" y="303030"/>
                </a:cxn>
                <a:cxn ang="0">
                  <a:pos x="314772" y="297564"/>
                </a:cxn>
                <a:cxn ang="0">
                  <a:pos x="395023" y="297564"/>
                </a:cxn>
                <a:cxn ang="0">
                  <a:pos x="483109" y="311345"/>
                </a:cxn>
                <a:cxn ang="0">
                  <a:pos x="487761" y="297564"/>
                </a:cxn>
                <a:cxn ang="0">
                  <a:pos x="467916" y="236318"/>
                </a:cxn>
                <a:cxn ang="0">
                  <a:pos x="447994" y="159997"/>
                </a:cxn>
                <a:cxn ang="0">
                  <a:pos x="434799" y="126376"/>
                </a:cxn>
                <a:cxn ang="0">
                  <a:pos x="422751" y="126376"/>
                </a:cxn>
                <a:cxn ang="0">
                  <a:pos x="407561" y="121163"/>
                </a:cxn>
                <a:cxn ang="0">
                  <a:pos x="395023" y="110025"/>
                </a:cxn>
                <a:cxn ang="0">
                  <a:pos x="382984" y="96931"/>
                </a:cxn>
                <a:cxn ang="0">
                  <a:pos x="382984" y="79710"/>
                </a:cxn>
                <a:cxn ang="0">
                  <a:pos x="395023" y="57854"/>
                </a:cxn>
                <a:cxn ang="0">
                  <a:pos x="442280" y="33610"/>
                </a:cxn>
                <a:cxn ang="0">
                  <a:pos x="516205" y="0"/>
                </a:cxn>
              </a:cxnLst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1" name="Freeform 40"/>
            <p:cNvSpPr/>
            <p:nvPr userDrawn="1"/>
          </p:nvSpPr>
          <p:spPr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217047" y="0"/>
                </a:cxn>
                <a:cxn ang="0">
                  <a:pos x="138891" y="134082"/>
                </a:cxn>
                <a:cxn ang="0">
                  <a:pos x="104595" y="219625"/>
                </a:cxn>
                <a:cxn ang="0">
                  <a:pos x="76431" y="279493"/>
                </a:cxn>
                <a:cxn ang="0">
                  <a:pos x="0" y="332352"/>
                </a:cxn>
                <a:cxn ang="0">
                  <a:pos x="84046" y="310559"/>
                </a:cxn>
                <a:cxn ang="0">
                  <a:pos x="162258" y="282294"/>
                </a:cxn>
                <a:cxn ang="0">
                  <a:pos x="224732" y="243748"/>
                </a:cxn>
                <a:cxn ang="0">
                  <a:pos x="279678" y="201367"/>
                </a:cxn>
                <a:cxn ang="0">
                  <a:pos x="313575" y="155156"/>
                </a:cxn>
                <a:cxn ang="0">
                  <a:pos x="321642" y="105279"/>
                </a:cxn>
                <a:cxn ang="0">
                  <a:pos x="292414" y="52846"/>
                </a:cxn>
                <a:cxn ang="0">
                  <a:pos x="217047" y="0"/>
                </a:cxn>
              </a:cxnLst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2" name="Freeform 41"/>
            <p:cNvSpPr/>
            <p:nvPr userDrawn="1"/>
          </p:nvSpPr>
          <p:spPr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3" name="Freeform 42"/>
            <p:cNvSpPr/>
            <p:nvPr userDrawn="1"/>
          </p:nvSpPr>
          <p:spPr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414" y="257937"/>
                </a:cxn>
                <a:cxn ang="0">
                  <a:pos x="98683" y="595948"/>
                </a:cxn>
                <a:cxn ang="0">
                  <a:pos x="173128" y="1012794"/>
                </a:cxn>
                <a:cxn ang="0">
                  <a:pos x="253124" y="1568397"/>
                </a:cxn>
                <a:cxn ang="0">
                  <a:pos x="358967" y="2244793"/>
                </a:cxn>
                <a:cxn ang="0">
                  <a:pos x="452127" y="2971953"/>
                </a:cxn>
                <a:cxn ang="0">
                  <a:pos x="543413" y="3818454"/>
                </a:cxn>
                <a:cxn ang="0">
                  <a:pos x="618221" y="4790903"/>
                </a:cxn>
                <a:cxn ang="0">
                  <a:pos x="690883" y="5816004"/>
                </a:cxn>
                <a:cxn ang="0">
                  <a:pos x="742427" y="6995489"/>
                </a:cxn>
                <a:cxn ang="0">
                  <a:pos x="765656" y="8306430"/>
                </a:cxn>
                <a:cxn ang="0">
                  <a:pos x="778048" y="9669755"/>
                </a:cxn>
                <a:cxn ang="0">
                  <a:pos x="742427" y="11199099"/>
                </a:cxn>
                <a:cxn ang="0">
                  <a:pos x="672339" y="12811813"/>
                </a:cxn>
                <a:cxn ang="0">
                  <a:pos x="569362" y="14495636"/>
                </a:cxn>
                <a:cxn ang="0">
                  <a:pos x="414858" y="16367091"/>
                </a:cxn>
                <a:cxn ang="0">
                  <a:pos x="241402" y="18480876"/>
                </a:cxn>
                <a:cxn ang="0">
                  <a:pos x="128680" y="20443462"/>
                </a:cxn>
                <a:cxn ang="0">
                  <a:pos x="61268" y="22258632"/>
                </a:cxn>
                <a:cxn ang="0">
                  <a:pos x="37414" y="23998736"/>
                </a:cxn>
                <a:cxn ang="0">
                  <a:pos x="37414" y="25659747"/>
                </a:cxn>
                <a:cxn ang="0">
                  <a:pos x="48787" y="27177235"/>
                </a:cxn>
                <a:cxn ang="0">
                  <a:pos x="74828" y="28539579"/>
                </a:cxn>
                <a:cxn ang="0">
                  <a:pos x="86829" y="29851533"/>
                </a:cxn>
                <a:cxn ang="0">
                  <a:pos x="253124" y="29175288"/>
                </a:cxn>
                <a:cxn ang="0">
                  <a:pos x="241402" y="28837276"/>
                </a:cxn>
                <a:cxn ang="0">
                  <a:pos x="222871" y="27852477"/>
                </a:cxn>
                <a:cxn ang="0">
                  <a:pos x="203363" y="26374750"/>
                </a:cxn>
                <a:cxn ang="0">
                  <a:pos x="215865" y="24388001"/>
                </a:cxn>
                <a:cxn ang="0">
                  <a:pos x="253124" y="22012999"/>
                </a:cxn>
                <a:cxn ang="0">
                  <a:pos x="358967" y="19298986"/>
                </a:cxn>
                <a:cxn ang="0">
                  <a:pos x="531948" y="16367091"/>
                </a:cxn>
                <a:cxn ang="0">
                  <a:pos x="796672" y="13276404"/>
                </a:cxn>
                <a:cxn ang="0">
                  <a:pos x="882873" y="11838907"/>
                </a:cxn>
                <a:cxn ang="0">
                  <a:pos x="920912" y="9967442"/>
                </a:cxn>
                <a:cxn ang="0">
                  <a:pos x="889887" y="7798323"/>
                </a:cxn>
                <a:cxn ang="0">
                  <a:pos x="810709" y="5684646"/>
                </a:cxn>
                <a:cxn ang="0">
                  <a:pos x="672339" y="3606648"/>
                </a:cxn>
                <a:cxn ang="0">
                  <a:pos x="501067" y="1867695"/>
                </a:cxn>
                <a:cxn ang="0">
                  <a:pos x="271756" y="595948"/>
                </a:cxn>
                <a:cxn ang="0">
                  <a:pos x="0" y="0"/>
                </a:cxn>
              </a:cxnLst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4" name="Freeform 43"/>
            <p:cNvSpPr/>
            <p:nvPr userDrawn="1"/>
          </p:nvSpPr>
          <p:spPr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59471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59472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92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ja-JP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1355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038600" cy="2490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33788"/>
            <a:ext cx="4038600" cy="2492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0" name="日期占位符 5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页脚占位符 6"/>
          <p:cNvSpPr>
            <a:spLocks noGrp="1"/>
          </p:cNvSpPr>
          <p:nvPr>
            <p:ph type="ftr" sz="quarter" idx="13"/>
          </p:nvPr>
        </p:nvSpPr>
        <p:spPr bwMode="auto">
          <a:xfrm>
            <a:off x="2438400" y="6381750"/>
            <a:ext cx="42672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University of Miami / Reuven Lask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灯片编号占位符 7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381750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  <a:endParaRPr lang="ja-JP" altLang="en-US"/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  <a:endParaRPr lang="ja-JP" altLang="en-US"/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  <a:endParaRPr lang="ja-JP" altLang="en-US"/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ja-JP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  <a:endParaRPr lang="ja-JP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5" Type="http://schemas.openxmlformats.org/officeDocument/2006/relationships/theme" Target="../theme/theme2.xml"/><Relationship Id="rId14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-7937" y="0"/>
            <a:ext cx="2833687" cy="6856413"/>
            <a:chOff x="-5" y="0"/>
            <a:chExt cx="1785" cy="4319"/>
          </a:xfrm>
        </p:grpSpPr>
        <p:sp>
          <p:nvSpPr>
            <p:cNvPr id="1032" name="Freeform 3"/>
            <p:cNvSpPr/>
            <p:nvPr/>
          </p:nvSpPr>
          <p:spPr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033" name="Group 4"/>
            <p:cNvGrpSpPr/>
            <p:nvPr/>
          </p:nvGrpSpPr>
          <p:grpSpPr>
            <a:xfrm rot="-6635092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72" name="Freeform 6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73" name="Freeform 7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34" name="Freeform 8"/>
            <p:cNvSpPr/>
            <p:nvPr/>
          </p:nvSpPr>
          <p:spPr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035" name="Group 9"/>
            <p:cNvGrpSpPr/>
            <p:nvPr/>
          </p:nvGrpSpPr>
          <p:grpSpPr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/>
              <p:nvPr userDrawn="1"/>
            </p:nvSpPr>
            <p:spPr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1240" y="5689"/>
                  </a:cxn>
                  <a:cxn ang="0">
                    <a:pos x="991" y="5379"/>
                  </a:cxn>
                  <a:cxn ang="0">
                    <a:pos x="711" y="4911"/>
                  </a:cxn>
                  <a:cxn ang="0">
                    <a:pos x="413" y="4295"/>
                  </a:cxn>
                  <a:cxn ang="0">
                    <a:pos x="127" y="3653"/>
                  </a:cxn>
                  <a:cxn ang="0">
                    <a:pos x="0" y="2956"/>
                  </a:cxn>
                  <a:cxn ang="0">
                    <a:pos x="1" y="2213"/>
                  </a:cxn>
                  <a:cxn ang="0">
                    <a:pos x="244" y="1534"/>
                  </a:cxn>
                  <a:cxn ang="0">
                    <a:pos x="733" y="962"/>
                  </a:cxn>
                  <a:cxn ang="0">
                    <a:pos x="1223" y="596"/>
                  </a:cxn>
                  <a:cxn ang="0">
                    <a:pos x="1623" y="325"/>
                  </a:cxn>
                  <a:cxn ang="0">
                    <a:pos x="1947" y="183"/>
                  </a:cxn>
                  <a:cxn ang="0">
                    <a:pos x="2200" y="127"/>
                  </a:cxn>
                  <a:cxn ang="0">
                    <a:pos x="2380" y="127"/>
                  </a:cxn>
                  <a:cxn ang="0">
                    <a:pos x="2808" y="0"/>
                  </a:cxn>
                  <a:cxn ang="0">
                    <a:pos x="3991" y="225"/>
                  </a:cxn>
                  <a:cxn ang="0">
                    <a:pos x="4321" y="325"/>
                  </a:cxn>
                  <a:cxn ang="0">
                    <a:pos x="4646" y="413"/>
                  </a:cxn>
                  <a:cxn ang="0">
                    <a:pos x="4924" y="508"/>
                  </a:cxn>
                  <a:cxn ang="0">
                    <a:pos x="5135" y="625"/>
                  </a:cxn>
                  <a:cxn ang="0">
                    <a:pos x="5367" y="733"/>
                  </a:cxn>
                  <a:cxn ang="0">
                    <a:pos x="5549" y="860"/>
                  </a:cxn>
                  <a:cxn ang="0">
                    <a:pos x="5692" y="1026"/>
                  </a:cxn>
                  <a:cxn ang="0">
                    <a:pos x="5860" y="1226"/>
                  </a:cxn>
                  <a:cxn ang="0">
                    <a:pos x="5549" y="1097"/>
                  </a:cxn>
                  <a:cxn ang="0">
                    <a:pos x="5252" y="977"/>
                  </a:cxn>
                  <a:cxn ang="0">
                    <a:pos x="4952" y="902"/>
                  </a:cxn>
                  <a:cxn ang="0">
                    <a:pos x="4646" y="802"/>
                  </a:cxn>
                  <a:cxn ang="0">
                    <a:pos x="4402" y="733"/>
                  </a:cxn>
                  <a:cxn ang="0">
                    <a:pos x="4147" y="711"/>
                  </a:cxn>
                  <a:cxn ang="0">
                    <a:pos x="3853" y="667"/>
                  </a:cxn>
                  <a:cxn ang="0">
                    <a:pos x="3610" y="667"/>
                  </a:cxn>
                  <a:cxn ang="0">
                    <a:pos x="3377" y="667"/>
                  </a:cxn>
                  <a:cxn ang="0">
                    <a:pos x="3133" y="677"/>
                  </a:cxn>
                  <a:cxn ang="0">
                    <a:pos x="2883" y="733"/>
                  </a:cxn>
                  <a:cxn ang="0">
                    <a:pos x="2671" y="794"/>
                  </a:cxn>
                  <a:cxn ang="0">
                    <a:pos x="2456" y="902"/>
                  </a:cxn>
                  <a:cxn ang="0">
                    <a:pos x="2203" y="977"/>
                  </a:cxn>
                  <a:cxn ang="0">
                    <a:pos x="1999" y="1105"/>
                  </a:cxn>
                  <a:cxn ang="0">
                    <a:pos x="1789" y="1241"/>
                  </a:cxn>
                  <a:cxn ang="0">
                    <a:pos x="1406" y="1654"/>
                  </a:cxn>
                  <a:cxn ang="0">
                    <a:pos x="1144" y="2163"/>
                  </a:cxn>
                  <a:cxn ang="0">
                    <a:pos x="991" y="2796"/>
                  </a:cxn>
                  <a:cxn ang="0">
                    <a:pos x="936" y="3418"/>
                  </a:cxn>
                  <a:cxn ang="0">
                    <a:pos x="936" y="4109"/>
                  </a:cxn>
                  <a:cxn ang="0">
                    <a:pos x="1026" y="4707"/>
                  </a:cxn>
                  <a:cxn ang="0">
                    <a:pos x="1105" y="5256"/>
                  </a:cxn>
                  <a:cxn ang="0">
                    <a:pos x="1240" y="5689"/>
                  </a:cxn>
                </a:cxnLst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3" name="Freeform 11"/>
              <p:cNvSpPr/>
              <p:nvPr userDrawn="1"/>
            </p:nvSpPr>
            <p:spPr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2894" y="0"/>
                  </a:cxn>
                  <a:cxn ang="0">
                    <a:pos x="2971" y="56"/>
                  </a:cxn>
                  <a:cxn ang="0">
                    <a:pos x="3137" y="226"/>
                  </a:cxn>
                  <a:cxn ang="0">
                    <a:pos x="3374" y="508"/>
                  </a:cxn>
                  <a:cxn ang="0">
                    <a:pos x="3644" y="920"/>
                  </a:cxn>
                  <a:cxn ang="0">
                    <a:pos x="3851" y="1430"/>
                  </a:cxn>
                  <a:cxn ang="0">
                    <a:pos x="3989" y="2108"/>
                  </a:cxn>
                  <a:cxn ang="0">
                    <a:pos x="3989" y="2908"/>
                  </a:cxn>
                  <a:cxn ang="0">
                    <a:pos x="3822" y="3852"/>
                  </a:cxn>
                  <a:cxn ang="0">
                    <a:pos x="3728" y="4115"/>
                  </a:cxn>
                  <a:cxn ang="0">
                    <a:pos x="3612" y="4332"/>
                  </a:cxn>
                  <a:cxn ang="0">
                    <a:pos x="3488" y="4569"/>
                  </a:cxn>
                  <a:cxn ang="0">
                    <a:pos x="3320" y="4778"/>
                  </a:cxn>
                  <a:cxn ang="0">
                    <a:pos x="3096" y="4977"/>
                  </a:cxn>
                  <a:cxn ang="0">
                    <a:pos x="2912" y="5128"/>
                  </a:cxn>
                  <a:cxn ang="0">
                    <a:pos x="2715" y="5274"/>
                  </a:cxn>
                  <a:cxn ang="0">
                    <a:pos x="2434" y="5391"/>
                  </a:cxn>
                  <a:cxn ang="0">
                    <a:pos x="2179" y="5449"/>
                  </a:cxn>
                  <a:cxn ang="0">
                    <a:pos x="1925" y="5518"/>
                  </a:cxn>
                  <a:cxn ang="0">
                    <a:pos x="1628" y="5570"/>
                  </a:cxn>
                  <a:cxn ang="0">
                    <a:pos x="1310" y="5570"/>
                  </a:cxn>
                  <a:cxn ang="0">
                    <a:pos x="970" y="5518"/>
                  </a:cxn>
                  <a:cxn ang="0">
                    <a:pos x="665" y="5449"/>
                  </a:cxn>
                  <a:cxn ang="0">
                    <a:pos x="311" y="5330"/>
                  </a:cxn>
                  <a:cxn ang="0">
                    <a:pos x="0" y="5188"/>
                  </a:cxn>
                  <a:cxn ang="0">
                    <a:pos x="297" y="5391"/>
                  </a:cxn>
                  <a:cxn ang="0">
                    <a:pos x="589" y="5518"/>
                  </a:cxn>
                  <a:cxn ang="0">
                    <a:pos x="887" y="5655"/>
                  </a:cxn>
                  <a:cxn ang="0">
                    <a:pos x="1136" y="5754"/>
                  </a:cxn>
                  <a:cxn ang="0">
                    <a:pos x="1396" y="5836"/>
                  </a:cxn>
                  <a:cxn ang="0">
                    <a:pos x="1683" y="5869"/>
                  </a:cxn>
                  <a:cxn ang="0">
                    <a:pos x="1928" y="5879"/>
                  </a:cxn>
                  <a:cxn ang="0">
                    <a:pos x="2191" y="5879"/>
                  </a:cxn>
                  <a:cxn ang="0">
                    <a:pos x="2423" y="5869"/>
                  </a:cxn>
                  <a:cxn ang="0">
                    <a:pos x="2655" y="5814"/>
                  </a:cxn>
                  <a:cxn ang="0">
                    <a:pos x="2856" y="5754"/>
                  </a:cxn>
                  <a:cxn ang="0">
                    <a:pos x="3069" y="5696"/>
                  </a:cxn>
                  <a:cxn ang="0">
                    <a:pos x="3263" y="5625"/>
                  </a:cxn>
                  <a:cxn ang="0">
                    <a:pos x="3446" y="5499"/>
                  </a:cxn>
                  <a:cxn ang="0">
                    <a:pos x="3612" y="5391"/>
                  </a:cxn>
                  <a:cxn ang="0">
                    <a:pos x="3766" y="5274"/>
                  </a:cxn>
                  <a:cxn ang="0">
                    <a:pos x="4192" y="4860"/>
                  </a:cxn>
                  <a:cxn ang="0">
                    <a:pos x="4487" y="4452"/>
                  </a:cxn>
                  <a:cxn ang="0">
                    <a:pos x="4661" y="3979"/>
                  </a:cxn>
                  <a:cxn ang="0">
                    <a:pos x="4756" y="3546"/>
                  </a:cxn>
                  <a:cxn ang="0">
                    <a:pos x="4814" y="3079"/>
                  </a:cxn>
                  <a:cxn ang="0">
                    <a:pos x="4814" y="2617"/>
                  </a:cxn>
                  <a:cxn ang="0">
                    <a:pos x="4837" y="2185"/>
                  </a:cxn>
                  <a:cxn ang="0">
                    <a:pos x="4582" y="1275"/>
                  </a:cxn>
                  <a:cxn ang="0">
                    <a:pos x="4149" y="568"/>
                  </a:cxn>
                  <a:cxn ang="0">
                    <a:pos x="3995" y="508"/>
                  </a:cxn>
                  <a:cxn ang="0">
                    <a:pos x="3908" y="422"/>
                  </a:cxn>
                  <a:cxn ang="0">
                    <a:pos x="3766" y="353"/>
                  </a:cxn>
                  <a:cxn ang="0">
                    <a:pos x="3667" y="304"/>
                  </a:cxn>
                  <a:cxn ang="0">
                    <a:pos x="3504" y="244"/>
                  </a:cxn>
                  <a:cxn ang="0">
                    <a:pos x="3344" y="169"/>
                  </a:cxn>
                  <a:cxn ang="0">
                    <a:pos x="3154" y="81"/>
                  </a:cxn>
                  <a:cxn ang="0">
                    <a:pos x="2894" y="0"/>
                  </a:cxn>
                </a:cxnLst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4" name="Freeform 12"/>
              <p:cNvSpPr/>
              <p:nvPr userDrawn="1"/>
            </p:nvSpPr>
            <p:spPr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6" y="1"/>
                  </a:cxn>
                  <a:cxn ang="0">
                    <a:pos x="7" y="1"/>
                  </a:cxn>
                  <a:cxn ang="0">
                    <a:pos x="7" y="3"/>
                  </a:cxn>
                  <a:cxn ang="0">
                    <a:pos x="7" y="4"/>
                  </a:cxn>
                  <a:cxn ang="0">
                    <a:pos x="7" y="6"/>
                  </a:cxn>
                  <a:cxn ang="0">
                    <a:pos x="7" y="7"/>
                  </a:cxn>
                  <a:cxn ang="0">
                    <a:pos x="5" y="9"/>
                  </a:cxn>
                  <a:cxn ang="0">
                    <a:pos x="4" y="12"/>
                  </a:cxn>
                  <a:cxn ang="0">
                    <a:pos x="3" y="11"/>
                  </a:cxn>
                  <a:cxn ang="0">
                    <a:pos x="2" y="11"/>
                  </a:cxn>
                  <a:cxn ang="0">
                    <a:pos x="1" y="11"/>
                  </a:cxn>
                  <a:cxn ang="0">
                    <a:pos x="1" y="10"/>
                  </a:cxn>
                  <a:cxn ang="0">
                    <a:pos x="1" y="10"/>
                  </a:cxn>
                  <a:cxn ang="0">
                    <a:pos x="1" y="10"/>
                  </a:cxn>
                  <a:cxn ang="0">
                    <a:pos x="0" y="9"/>
                  </a:cxn>
                  <a:cxn ang="0">
                    <a:pos x="1" y="9"/>
                  </a:cxn>
                  <a:cxn ang="0">
                    <a:pos x="1" y="9"/>
                  </a:cxn>
                  <a:cxn ang="0">
                    <a:pos x="1" y="9"/>
                  </a:cxn>
                  <a:cxn ang="0">
                    <a:pos x="3" y="8"/>
                  </a:cxn>
                  <a:cxn ang="0">
                    <a:pos x="4" y="7"/>
                  </a:cxn>
                  <a:cxn ang="0">
                    <a:pos x="5" y="6"/>
                  </a:cxn>
                  <a:cxn ang="0">
                    <a:pos x="5" y="4"/>
                  </a:cxn>
                  <a:cxn ang="0">
                    <a:pos x="6" y="2"/>
                  </a:cxn>
                  <a:cxn ang="0">
                    <a:pos x="5" y="0"/>
                  </a:cxn>
                </a:cxnLst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" name="Freeform 13"/>
              <p:cNvSpPr/>
              <p:nvPr userDrawn="1"/>
            </p:nvSpPr>
            <p:spPr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1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3" y="2"/>
                  </a:cxn>
                  <a:cxn ang="0">
                    <a:pos x="4" y="3"/>
                  </a:cxn>
                  <a:cxn ang="0">
                    <a:pos x="5" y="3"/>
                  </a:cxn>
                  <a:cxn ang="0">
                    <a:pos x="6" y="4"/>
                  </a:cxn>
                  <a:cxn ang="0">
                    <a:pos x="7" y="6"/>
                  </a:cxn>
                  <a:cxn ang="0">
                    <a:pos x="7" y="6"/>
                  </a:cxn>
                  <a:cxn ang="0">
                    <a:pos x="7" y="4"/>
                  </a:cxn>
                  <a:cxn ang="0">
                    <a:pos x="7" y="4"/>
                  </a:cxn>
                  <a:cxn ang="0">
                    <a:pos x="6" y="3"/>
                  </a:cxn>
                  <a:cxn ang="0">
                    <a:pos x="5" y="3"/>
                  </a:cxn>
                  <a:cxn ang="0">
                    <a:pos x="5" y="2"/>
                  </a:cxn>
                  <a:cxn ang="0">
                    <a:pos x="4" y="1"/>
                  </a:cxn>
                  <a:cxn ang="0">
                    <a:pos x="4" y="1"/>
                  </a:cxn>
                  <a:cxn ang="0">
                    <a:pos x="4" y="1"/>
                  </a:cxn>
                  <a:cxn ang="0">
                    <a:pos x="5" y="1"/>
                  </a:cxn>
                  <a:cxn ang="0">
                    <a:pos x="5" y="1"/>
                  </a:cxn>
                  <a:cxn ang="0">
                    <a:pos x="6" y="1"/>
                  </a:cxn>
                  <a:cxn ang="0">
                    <a:pos x="6" y="1"/>
                  </a:cxn>
                  <a:cxn ang="0">
                    <a:pos x="7" y="1"/>
                  </a:cxn>
                  <a:cxn ang="0">
                    <a:pos x="7" y="1"/>
                  </a:cxn>
                  <a:cxn ang="0">
                    <a:pos x="7" y="1"/>
                  </a:cxn>
                  <a:cxn ang="0">
                    <a:pos x="4" y="0"/>
                  </a:cxn>
                </a:cxnLst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6" name="Freeform 14"/>
              <p:cNvSpPr/>
              <p:nvPr userDrawn="1"/>
            </p:nvSpPr>
            <p:spPr>
              <a:xfrm rot="373331" flipH="1">
                <a:off x="289" y="3133"/>
                <a:ext cx="21" cy="55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0" y="2"/>
                  </a:cxn>
                  <a:cxn ang="0">
                    <a:pos x="1" y="3"/>
                  </a:cxn>
                  <a:cxn ang="0">
                    <a:pos x="1" y="4"/>
                  </a:cxn>
                  <a:cxn ang="0">
                    <a:pos x="1" y="3"/>
                  </a:cxn>
                  <a:cxn ang="0">
                    <a:pos x="1" y="2"/>
                  </a:cxn>
                  <a:cxn ang="0">
                    <a:pos x="1" y="1"/>
                  </a:cxn>
                  <a:cxn ang="0">
                    <a:pos x="1" y="0"/>
                  </a:cxn>
                </a:cxnLst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67" name="Group 15"/>
              <p:cNvGrpSpPr/>
              <p:nvPr userDrawn="1"/>
            </p:nvGrpSpPr>
            <p:grpSpPr>
              <a:xfrm rot="-10713554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/>
                <p:nvPr userDrawn="1"/>
              </p:nvSpPr>
              <p:spPr>
                <a:xfrm rot="4200091">
                  <a:off x="-242" y="1806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" y="1"/>
                    </a:cxn>
                    <a:cxn ang="0">
                      <a:pos x="1" y="3"/>
                    </a:cxn>
                    <a:cxn ang="0">
                      <a:pos x="1" y="4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1" y="6"/>
                    </a:cxn>
                    <a:cxn ang="0">
                      <a:pos x="1" y="8"/>
                    </a:cxn>
                    <a:cxn ang="0">
                      <a:pos x="1" y="9"/>
                    </a:cxn>
                    <a:cxn ang="0">
                      <a:pos x="1" y="10"/>
                    </a:cxn>
                    <a:cxn ang="0">
                      <a:pos x="1" y="12"/>
                    </a:cxn>
                    <a:cxn ang="0">
                      <a:pos x="2" y="13"/>
                    </a:cxn>
                    <a:cxn ang="0">
                      <a:pos x="3" y="15"/>
                    </a:cxn>
                    <a:cxn ang="0">
                      <a:pos x="4" y="17"/>
                    </a:cxn>
                    <a:cxn ang="0">
                      <a:pos x="5" y="18"/>
                    </a:cxn>
                    <a:cxn ang="0">
                      <a:pos x="6" y="19"/>
                    </a:cxn>
                    <a:cxn ang="0">
                      <a:pos x="6" y="19"/>
                    </a:cxn>
                    <a:cxn ang="0">
                      <a:pos x="7" y="21"/>
                    </a:cxn>
                    <a:cxn ang="0">
                      <a:pos x="6" y="18"/>
                    </a:cxn>
                    <a:cxn ang="0">
                      <a:pos x="5" y="17"/>
                    </a:cxn>
                    <a:cxn ang="0">
                      <a:pos x="4" y="15"/>
                    </a:cxn>
                    <a:cxn ang="0">
                      <a:pos x="3" y="13"/>
                    </a:cxn>
                    <a:cxn ang="0">
                      <a:pos x="3" y="12"/>
                    </a:cxn>
                    <a:cxn ang="0">
                      <a:pos x="2" y="12"/>
                    </a:cxn>
                    <a:cxn ang="0">
                      <a:pos x="2" y="10"/>
                    </a:cxn>
                    <a:cxn ang="0">
                      <a:pos x="2" y="9"/>
                    </a:cxn>
                    <a:cxn ang="0">
                      <a:pos x="1" y="8"/>
                    </a:cxn>
                    <a:cxn ang="0">
                      <a:pos x="1" y="5"/>
                    </a:cxn>
                    <a:cxn ang="0">
                      <a:pos x="1" y="3"/>
                    </a:cxn>
                    <a:cxn ang="0">
                      <a:pos x="2" y="0"/>
                    </a:cxn>
                    <a:cxn ang="0">
                      <a:pos x="1" y="1"/>
                    </a:cxn>
                  </a:cxnLst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>
                    <a:alpha val="100000"/>
                  </a:schemeClr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9" name="Freeform 17"/>
                <p:cNvSpPr/>
                <p:nvPr userDrawn="1"/>
              </p:nvSpPr>
              <p:spPr>
                <a:xfrm rot="4200091">
                  <a:off x="124" y="1760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" y="2"/>
                    </a:cxn>
                    <a:cxn ang="0">
                      <a:pos x="1" y="4"/>
                    </a:cxn>
                    <a:cxn ang="0">
                      <a:pos x="1" y="6"/>
                    </a:cxn>
                    <a:cxn ang="0">
                      <a:pos x="1" y="8"/>
                    </a:cxn>
                    <a:cxn ang="0">
                      <a:pos x="2" y="8"/>
                    </a:cxn>
                    <a:cxn ang="0">
                      <a:pos x="2" y="6"/>
                    </a:cxn>
                    <a:cxn ang="0">
                      <a:pos x="2" y="5"/>
                    </a:cxn>
                    <a:cxn ang="0">
                      <a:pos x="2" y="4"/>
                    </a:cxn>
                    <a:cxn ang="0">
                      <a:pos x="2" y="3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  <a:cxn ang="0">
                      <a:pos x="0" y="1"/>
                    </a:cxn>
                  </a:cxnLst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>
                    <a:alpha val="100000"/>
                  </a:schemeClr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70" name="Freeform 18"/>
                <p:cNvSpPr/>
                <p:nvPr userDrawn="1"/>
              </p:nvSpPr>
              <p:spPr>
                <a:xfrm rot="4200091">
                  <a:off x="175" y="1723"/>
                  <a:ext cx="60" cy="28"/>
                </a:xfrm>
                <a:custGeom>
                  <a:avLst/>
                  <a:gdLst/>
                  <a:ahLst/>
                  <a:cxnLst>
                    <a:cxn ang="0">
                      <a:pos x="3" y="1"/>
                    </a:cxn>
                    <a:cxn ang="0">
                      <a:pos x="3" y="1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  <a:cxn ang="0">
                      <a:pos x="0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3" y="2"/>
                    </a:cxn>
                    <a:cxn ang="0">
                      <a:pos x="3" y="1"/>
                    </a:cxn>
                  </a:cxnLst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>
                    <a:alpha val="100000"/>
                  </a:schemeClr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1036" name="Group 19"/>
            <p:cNvGrpSpPr/>
            <p:nvPr/>
          </p:nvGrpSpPr>
          <p:grpSpPr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/>
              <p:nvPr userDrawn="1"/>
            </p:nvSpPr>
            <p:spPr>
              <a:xfrm>
                <a:off x="1727" y="868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0" name="Freeform 21"/>
              <p:cNvSpPr/>
              <p:nvPr userDrawn="1"/>
            </p:nvSpPr>
            <p:spPr>
              <a:xfrm>
                <a:off x="1786" y="896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1" name="Freeform 22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037" name="Group 23"/>
            <p:cNvGrpSpPr/>
            <p:nvPr/>
          </p:nvGrpSpPr>
          <p:grpSpPr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57" name="Freeform 25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58" name="Freeform 26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038" name="Group 27"/>
            <p:cNvGrpSpPr/>
            <p:nvPr/>
          </p:nvGrpSpPr>
          <p:grpSpPr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54" name="Freeform 29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55" name="Freeform 30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39" name="Freeform 31"/>
            <p:cNvSpPr/>
            <p:nvPr/>
          </p:nvSpPr>
          <p:spPr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0" name="Freeform 32"/>
            <p:cNvSpPr/>
            <p:nvPr/>
          </p:nvSpPr>
          <p:spPr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1"/>
                </a:cxn>
                <a:cxn ang="0">
                  <a:pos x="103" y="5"/>
                </a:cxn>
                <a:cxn ang="0">
                  <a:pos x="206" y="21"/>
                </a:cxn>
                <a:cxn ang="0">
                  <a:pos x="326" y="45"/>
                </a:cxn>
                <a:cxn ang="0">
                  <a:pos x="436" y="81"/>
                </a:cxn>
                <a:cxn ang="0">
                  <a:pos x="536" y="132"/>
                </a:cxn>
                <a:cxn ang="0">
                  <a:pos x="599" y="199"/>
                </a:cxn>
                <a:cxn ang="0">
                  <a:pos x="613" y="291"/>
                </a:cxn>
                <a:cxn ang="0">
                  <a:pos x="584" y="291"/>
                </a:cxn>
                <a:cxn ang="0">
                  <a:pos x="555" y="291"/>
                </a:cxn>
                <a:cxn ang="0">
                  <a:pos x="522" y="291"/>
                </a:cxn>
                <a:cxn ang="0">
                  <a:pos x="482" y="283"/>
                </a:cxn>
                <a:cxn ang="0">
                  <a:pos x="454" y="282"/>
                </a:cxn>
                <a:cxn ang="0">
                  <a:pos x="418" y="277"/>
                </a:cxn>
                <a:cxn ang="0">
                  <a:pos x="369" y="267"/>
                </a:cxn>
                <a:cxn ang="0">
                  <a:pos x="326" y="258"/>
                </a:cxn>
                <a:cxn ang="0">
                  <a:pos x="297" y="233"/>
                </a:cxn>
                <a:cxn ang="0">
                  <a:pos x="297" y="206"/>
                </a:cxn>
                <a:cxn ang="0">
                  <a:pos x="312" y="178"/>
                </a:cxn>
                <a:cxn ang="0">
                  <a:pos x="328" y="147"/>
                </a:cxn>
                <a:cxn ang="0">
                  <a:pos x="312" y="115"/>
                </a:cxn>
                <a:cxn ang="0">
                  <a:pos x="269" y="79"/>
                </a:cxn>
                <a:cxn ang="0">
                  <a:pos x="176" y="43"/>
                </a:cxn>
                <a:cxn ang="0">
                  <a:pos x="0" y="0"/>
                </a:cxn>
              </a:cxnLst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1" name="Freeform 33"/>
            <p:cNvSpPr/>
            <p:nvPr/>
          </p:nvSpPr>
          <p:spPr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35" y="3"/>
                </a:cxn>
                <a:cxn ang="0">
                  <a:pos x="79" y="17"/>
                </a:cxn>
                <a:cxn ang="0">
                  <a:pos x="132" y="22"/>
                </a:cxn>
                <a:cxn ang="0">
                  <a:pos x="177" y="28"/>
                </a:cxn>
                <a:cxn ang="0">
                  <a:pos x="224" y="32"/>
                </a:cxn>
                <a:cxn ang="0">
                  <a:pos x="274" y="34"/>
                </a:cxn>
                <a:cxn ang="0">
                  <a:pos x="330" y="30"/>
                </a:cxn>
                <a:cxn ang="0">
                  <a:pos x="323" y="47"/>
                </a:cxn>
                <a:cxn ang="0">
                  <a:pos x="304" y="63"/>
                </a:cxn>
                <a:cxn ang="0">
                  <a:pos x="270" y="73"/>
                </a:cxn>
                <a:cxn ang="0">
                  <a:pos x="222" y="76"/>
                </a:cxn>
                <a:cxn ang="0">
                  <a:pos x="170" y="75"/>
                </a:cxn>
                <a:cxn ang="0">
                  <a:pos x="114" y="61"/>
                </a:cxn>
                <a:cxn ang="0">
                  <a:pos x="60" y="40"/>
                </a:cxn>
                <a:cxn ang="0">
                  <a:pos x="0" y="0"/>
                </a:cxn>
              </a:cxnLst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2" name="Freeform 34"/>
            <p:cNvSpPr/>
            <p:nvPr/>
          </p:nvSpPr>
          <p:spPr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3" name="Freeform 35"/>
            <p:cNvSpPr/>
            <p:nvPr/>
          </p:nvSpPr>
          <p:spPr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4" name="Freeform 36"/>
            <p:cNvSpPr/>
            <p:nvPr/>
          </p:nvSpPr>
          <p:spPr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5" name="Freeform 37"/>
            <p:cNvSpPr/>
            <p:nvPr/>
          </p:nvSpPr>
          <p:spPr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6" name="Freeform 38"/>
            <p:cNvSpPr/>
            <p:nvPr/>
          </p:nvSpPr>
          <p:spPr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4"/>
                </a:cxn>
                <a:cxn ang="0">
                  <a:pos x="37" y="68"/>
                </a:cxn>
                <a:cxn ang="0">
                  <a:pos x="86" y="102"/>
                </a:cxn>
                <a:cxn ang="0">
                  <a:pos x="154" y="132"/>
                </a:cxn>
                <a:cxn ang="0">
                  <a:pos x="249" y="160"/>
                </a:cxn>
                <a:cxn ang="0">
                  <a:pos x="369" y="190"/>
                </a:cxn>
                <a:cxn ang="0">
                  <a:pos x="523" y="217"/>
                </a:cxn>
                <a:cxn ang="0">
                  <a:pos x="700" y="240"/>
                </a:cxn>
                <a:cxn ang="0">
                  <a:pos x="928" y="262"/>
                </a:cxn>
                <a:cxn ang="0">
                  <a:pos x="1185" y="280"/>
                </a:cxn>
                <a:cxn ang="0">
                  <a:pos x="1460" y="295"/>
                </a:cxn>
                <a:cxn ang="0">
                  <a:pos x="1800" y="308"/>
                </a:cxn>
                <a:cxn ang="0">
                  <a:pos x="2170" y="315"/>
                </a:cxn>
                <a:cxn ang="0">
                  <a:pos x="2594" y="319"/>
                </a:cxn>
                <a:cxn ang="0">
                  <a:pos x="3032" y="318"/>
                </a:cxn>
                <a:cxn ang="0">
                  <a:pos x="3544" y="313"/>
                </a:cxn>
                <a:cxn ang="0">
                  <a:pos x="3095" y="306"/>
                </a:cxn>
                <a:cxn ang="0">
                  <a:pos x="2685" y="296"/>
                </a:cxn>
                <a:cxn ang="0">
                  <a:pos x="2345" y="285"/>
                </a:cxn>
                <a:cxn ang="0">
                  <a:pos x="2041" y="275"/>
                </a:cxn>
                <a:cxn ang="0">
                  <a:pos x="1764" y="261"/>
                </a:cxn>
                <a:cxn ang="0">
                  <a:pos x="1546" y="245"/>
                </a:cxn>
                <a:cxn ang="0">
                  <a:pos x="1344" y="228"/>
                </a:cxn>
                <a:cxn ang="0">
                  <a:pos x="1155" y="209"/>
                </a:cxn>
                <a:cxn ang="0">
                  <a:pos x="985" y="190"/>
                </a:cxn>
                <a:cxn ang="0">
                  <a:pos x="846" y="167"/>
                </a:cxn>
                <a:cxn ang="0">
                  <a:pos x="727" y="145"/>
                </a:cxn>
                <a:cxn ang="0">
                  <a:pos x="597" y="118"/>
                </a:cxn>
                <a:cxn ang="0">
                  <a:pos x="455" y="93"/>
                </a:cxn>
                <a:cxn ang="0">
                  <a:pos x="319" y="65"/>
                </a:cxn>
                <a:cxn ang="0">
                  <a:pos x="161" y="33"/>
                </a:cxn>
                <a:cxn ang="0">
                  <a:pos x="0" y="0"/>
                </a:cxn>
              </a:cxnLst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7" name="Freeform 39"/>
            <p:cNvSpPr/>
            <p:nvPr/>
          </p:nvSpPr>
          <p:spPr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1129" y="0"/>
                </a:cxn>
                <a:cxn ang="0">
                  <a:pos x="1805" y="161"/>
                </a:cxn>
                <a:cxn ang="0">
                  <a:pos x="1754" y="160"/>
                </a:cxn>
                <a:cxn ang="0">
                  <a:pos x="1558" y="157"/>
                </a:cxn>
                <a:cxn ang="0">
                  <a:pos x="1302" y="152"/>
                </a:cxn>
                <a:cxn ang="0">
                  <a:pos x="995" y="148"/>
                </a:cxn>
                <a:cxn ang="0">
                  <a:pos x="655" y="145"/>
                </a:cxn>
                <a:cxn ang="0">
                  <a:pos x="372" y="146"/>
                </a:cxn>
                <a:cxn ang="0">
                  <a:pos x="132" y="153"/>
                </a:cxn>
                <a:cxn ang="0">
                  <a:pos x="0" y="164"/>
                </a:cxn>
                <a:cxn ang="0">
                  <a:pos x="54" y="146"/>
                </a:cxn>
                <a:cxn ang="0">
                  <a:pos x="119" y="133"/>
                </a:cxn>
                <a:cxn ang="0">
                  <a:pos x="240" y="122"/>
                </a:cxn>
                <a:cxn ang="0">
                  <a:pos x="372" y="114"/>
                </a:cxn>
                <a:cxn ang="0">
                  <a:pos x="527" y="107"/>
                </a:cxn>
                <a:cxn ang="0">
                  <a:pos x="681" y="106"/>
                </a:cxn>
                <a:cxn ang="0">
                  <a:pos x="854" y="106"/>
                </a:cxn>
                <a:cxn ang="0">
                  <a:pos x="1050" y="111"/>
                </a:cxn>
                <a:cxn ang="0">
                  <a:pos x="1063" y="106"/>
                </a:cxn>
                <a:cxn ang="0">
                  <a:pos x="1021" y="85"/>
                </a:cxn>
                <a:cxn ang="0">
                  <a:pos x="974" y="56"/>
                </a:cxn>
                <a:cxn ang="0">
                  <a:pos x="956" y="45"/>
                </a:cxn>
                <a:cxn ang="0">
                  <a:pos x="917" y="45"/>
                </a:cxn>
                <a:cxn ang="0">
                  <a:pos x="882" y="43"/>
                </a:cxn>
                <a:cxn ang="0">
                  <a:pos x="854" y="37"/>
                </a:cxn>
                <a:cxn ang="0">
                  <a:pos x="838" y="32"/>
                </a:cxn>
                <a:cxn ang="0">
                  <a:pos x="838" y="28"/>
                </a:cxn>
                <a:cxn ang="0">
                  <a:pos x="854" y="23"/>
                </a:cxn>
                <a:cxn ang="0">
                  <a:pos x="967" y="8"/>
                </a:cxn>
                <a:cxn ang="0">
                  <a:pos x="1129" y="0"/>
                </a:cxn>
              </a:cxnLst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8" name="Freeform 40"/>
            <p:cNvSpPr/>
            <p:nvPr/>
          </p:nvSpPr>
          <p:spPr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" y="1"/>
                </a:cxn>
                <a:cxn ang="0">
                  <a:pos x="259" y="5"/>
                </a:cxn>
                <a:cxn ang="0">
                  <a:pos x="541" y="12"/>
                </a:cxn>
                <a:cxn ang="0">
                  <a:pos x="856" y="33"/>
                </a:cxn>
                <a:cxn ang="0">
                  <a:pos x="1154" y="53"/>
                </a:cxn>
                <a:cxn ang="0">
                  <a:pos x="1415" y="89"/>
                </a:cxn>
                <a:cxn ang="0">
                  <a:pos x="1575" y="135"/>
                </a:cxn>
                <a:cxn ang="0">
                  <a:pos x="1606" y="196"/>
                </a:cxn>
                <a:cxn ang="0">
                  <a:pos x="1556" y="196"/>
                </a:cxn>
                <a:cxn ang="0">
                  <a:pos x="1470" y="196"/>
                </a:cxn>
                <a:cxn ang="0">
                  <a:pos x="1370" y="196"/>
                </a:cxn>
                <a:cxn ang="0">
                  <a:pos x="1280" y="193"/>
                </a:cxn>
                <a:cxn ang="0">
                  <a:pos x="1191" y="192"/>
                </a:cxn>
                <a:cxn ang="0">
                  <a:pos x="1091" y="188"/>
                </a:cxn>
                <a:cxn ang="0">
                  <a:pos x="971" y="182"/>
                </a:cxn>
                <a:cxn ang="0">
                  <a:pos x="856" y="175"/>
                </a:cxn>
                <a:cxn ang="0">
                  <a:pos x="778" y="158"/>
                </a:cxn>
                <a:cxn ang="0">
                  <a:pos x="778" y="138"/>
                </a:cxn>
                <a:cxn ang="0">
                  <a:pos x="831" y="122"/>
                </a:cxn>
                <a:cxn ang="0">
                  <a:pos x="881" y="98"/>
                </a:cxn>
                <a:cxn ang="0">
                  <a:pos x="831" y="80"/>
                </a:cxn>
                <a:cxn ang="0">
                  <a:pos x="713" y="52"/>
                </a:cxn>
                <a:cxn ang="0">
                  <a:pos x="464" y="32"/>
                </a:cxn>
                <a:cxn ang="0">
                  <a:pos x="0" y="0"/>
                </a:cxn>
              </a:cxnLst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" name="Freeform 41"/>
            <p:cNvSpPr/>
            <p:nvPr/>
          </p:nvSpPr>
          <p:spPr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464" y="0"/>
                </a:cxn>
                <a:cxn ang="0">
                  <a:pos x="294" y="47"/>
                </a:cxn>
                <a:cxn ang="0">
                  <a:pos x="218" y="80"/>
                </a:cxn>
                <a:cxn ang="0">
                  <a:pos x="162" y="106"/>
                </a:cxn>
                <a:cxn ang="0">
                  <a:pos x="0" y="124"/>
                </a:cxn>
                <a:cxn ang="0">
                  <a:pos x="178" y="116"/>
                </a:cxn>
                <a:cxn ang="0">
                  <a:pos x="344" y="107"/>
                </a:cxn>
                <a:cxn ang="0">
                  <a:pos x="466" y="91"/>
                </a:cxn>
                <a:cxn ang="0">
                  <a:pos x="586" y="75"/>
                </a:cxn>
                <a:cxn ang="0">
                  <a:pos x="667" y="59"/>
                </a:cxn>
                <a:cxn ang="0">
                  <a:pos x="675" y="39"/>
                </a:cxn>
                <a:cxn ang="0">
                  <a:pos x="625" y="15"/>
                </a:cxn>
                <a:cxn ang="0">
                  <a:pos x="464" y="0"/>
                </a:cxn>
              </a:cxnLst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0" name="Freeform 42"/>
            <p:cNvSpPr/>
            <p:nvPr/>
          </p:nvSpPr>
          <p:spPr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85" y="3"/>
                </a:cxn>
                <a:cxn ang="0">
                  <a:pos x="172" y="8"/>
                </a:cxn>
                <a:cxn ang="0">
                  <a:pos x="276" y="12"/>
                </a:cxn>
                <a:cxn ang="0">
                  <a:pos x="389" y="15"/>
                </a:cxn>
                <a:cxn ang="0">
                  <a:pos x="511" y="17"/>
                </a:cxn>
                <a:cxn ang="0">
                  <a:pos x="607" y="18"/>
                </a:cxn>
                <a:cxn ang="0">
                  <a:pos x="720" y="16"/>
                </a:cxn>
                <a:cxn ang="0">
                  <a:pos x="711" y="34"/>
                </a:cxn>
                <a:cxn ang="0">
                  <a:pos x="671" y="42"/>
                </a:cxn>
                <a:cxn ang="0">
                  <a:pos x="591" y="47"/>
                </a:cxn>
                <a:cxn ang="0">
                  <a:pos x="491" y="49"/>
                </a:cxn>
                <a:cxn ang="0">
                  <a:pos x="368" y="48"/>
                </a:cxn>
                <a:cxn ang="0">
                  <a:pos x="249" y="41"/>
                </a:cxn>
                <a:cxn ang="0">
                  <a:pos x="129" y="29"/>
                </a:cxn>
                <a:cxn ang="0">
                  <a:pos x="0" y="0"/>
                </a:cxn>
              </a:cxnLst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1" name="Freeform 43"/>
            <p:cNvSpPr/>
            <p:nvPr/>
          </p:nvSpPr>
          <p:spPr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2" name="Freeform 44"/>
            <p:cNvSpPr/>
            <p:nvPr/>
          </p:nvSpPr>
          <p:spPr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240" y="482"/>
                </a:cxn>
                <a:cxn ang="0">
                  <a:pos x="89" y="446"/>
                </a:cxn>
                <a:cxn ang="0">
                  <a:pos x="0" y="377"/>
                </a:cxn>
                <a:cxn ang="0">
                  <a:pos x="54" y="290"/>
                </a:cxn>
                <a:cxn ang="0">
                  <a:pos x="374" y="198"/>
                </a:cxn>
                <a:cxn ang="0">
                  <a:pos x="1018" y="111"/>
                </a:cxn>
                <a:cxn ang="0">
                  <a:pos x="2103" y="40"/>
                </a:cxn>
                <a:cxn ang="0">
                  <a:pos x="3650" y="2"/>
                </a:cxn>
                <a:cxn ang="0">
                  <a:pos x="5628" y="9"/>
                </a:cxn>
                <a:cxn ang="0">
                  <a:pos x="7160" y="87"/>
                </a:cxn>
                <a:cxn ang="0">
                  <a:pos x="8196" y="215"/>
                </a:cxn>
                <a:cxn ang="0">
                  <a:pos x="8739" y="372"/>
                </a:cxn>
                <a:cxn ang="0">
                  <a:pos x="8806" y="534"/>
                </a:cxn>
                <a:cxn ang="0">
                  <a:pos x="8380" y="685"/>
                </a:cxn>
                <a:cxn ang="0">
                  <a:pos x="7499" y="802"/>
                </a:cxn>
                <a:cxn ang="0">
                  <a:pos x="6169" y="866"/>
                </a:cxn>
                <a:cxn ang="0">
                  <a:pos x="5756" y="860"/>
                </a:cxn>
                <a:cxn ang="0">
                  <a:pos x="6528" y="807"/>
                </a:cxn>
                <a:cxn ang="0">
                  <a:pos x="7128" y="709"/>
                </a:cxn>
                <a:cxn ang="0">
                  <a:pos x="7541" y="592"/>
                </a:cxn>
                <a:cxn ang="0">
                  <a:pos x="7688" y="464"/>
                </a:cxn>
                <a:cxn ang="0">
                  <a:pos x="7599" y="337"/>
                </a:cxn>
                <a:cxn ang="0">
                  <a:pos x="7170" y="227"/>
                </a:cxn>
                <a:cxn ang="0">
                  <a:pos x="6405" y="146"/>
                </a:cxn>
                <a:cxn ang="0">
                  <a:pos x="5048" y="97"/>
                </a:cxn>
                <a:cxn ang="0">
                  <a:pos x="3641" y="79"/>
                </a:cxn>
                <a:cxn ang="0">
                  <a:pos x="2577" y="91"/>
                </a:cxn>
                <a:cxn ang="0">
                  <a:pos x="1793" y="131"/>
                </a:cxn>
                <a:cxn ang="0">
                  <a:pos x="1240" y="194"/>
                </a:cxn>
                <a:cxn ang="0">
                  <a:pos x="844" y="269"/>
                </a:cxn>
                <a:cxn ang="0">
                  <a:pos x="590" y="354"/>
                </a:cxn>
                <a:cxn ang="0">
                  <a:pos x="415" y="441"/>
                </a:cxn>
              </a:cxnLst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58445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8" cy="1314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Rectangle 4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58447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48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49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blinds dir="vert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-7937" y="0"/>
            <a:ext cx="2833687" cy="6856413"/>
            <a:chOff x="-5" y="0"/>
            <a:chExt cx="1785" cy="4319"/>
          </a:xfrm>
        </p:grpSpPr>
        <p:sp>
          <p:nvSpPr>
            <p:cNvPr id="1032" name="Freeform 3"/>
            <p:cNvSpPr/>
            <p:nvPr/>
          </p:nvSpPr>
          <p:spPr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033" name="Group 4"/>
            <p:cNvGrpSpPr/>
            <p:nvPr/>
          </p:nvGrpSpPr>
          <p:grpSpPr>
            <a:xfrm rot="-6635092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72" name="Freeform 6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73" name="Freeform 7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34" name="Freeform 8"/>
            <p:cNvSpPr/>
            <p:nvPr/>
          </p:nvSpPr>
          <p:spPr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035" name="Group 9"/>
            <p:cNvGrpSpPr/>
            <p:nvPr/>
          </p:nvGrpSpPr>
          <p:grpSpPr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/>
              <p:nvPr userDrawn="1"/>
            </p:nvSpPr>
            <p:spPr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1240" y="5689"/>
                  </a:cxn>
                  <a:cxn ang="0">
                    <a:pos x="991" y="5379"/>
                  </a:cxn>
                  <a:cxn ang="0">
                    <a:pos x="711" y="4911"/>
                  </a:cxn>
                  <a:cxn ang="0">
                    <a:pos x="413" y="4295"/>
                  </a:cxn>
                  <a:cxn ang="0">
                    <a:pos x="127" y="3653"/>
                  </a:cxn>
                  <a:cxn ang="0">
                    <a:pos x="0" y="2956"/>
                  </a:cxn>
                  <a:cxn ang="0">
                    <a:pos x="1" y="2213"/>
                  </a:cxn>
                  <a:cxn ang="0">
                    <a:pos x="244" y="1534"/>
                  </a:cxn>
                  <a:cxn ang="0">
                    <a:pos x="733" y="962"/>
                  </a:cxn>
                  <a:cxn ang="0">
                    <a:pos x="1223" y="596"/>
                  </a:cxn>
                  <a:cxn ang="0">
                    <a:pos x="1623" y="325"/>
                  </a:cxn>
                  <a:cxn ang="0">
                    <a:pos x="1947" y="183"/>
                  </a:cxn>
                  <a:cxn ang="0">
                    <a:pos x="2200" y="127"/>
                  </a:cxn>
                  <a:cxn ang="0">
                    <a:pos x="2380" y="127"/>
                  </a:cxn>
                  <a:cxn ang="0">
                    <a:pos x="2808" y="0"/>
                  </a:cxn>
                  <a:cxn ang="0">
                    <a:pos x="3991" y="225"/>
                  </a:cxn>
                  <a:cxn ang="0">
                    <a:pos x="4321" y="325"/>
                  </a:cxn>
                  <a:cxn ang="0">
                    <a:pos x="4646" y="413"/>
                  </a:cxn>
                  <a:cxn ang="0">
                    <a:pos x="4924" y="508"/>
                  </a:cxn>
                  <a:cxn ang="0">
                    <a:pos x="5135" y="625"/>
                  </a:cxn>
                  <a:cxn ang="0">
                    <a:pos x="5367" y="733"/>
                  </a:cxn>
                  <a:cxn ang="0">
                    <a:pos x="5549" y="860"/>
                  </a:cxn>
                  <a:cxn ang="0">
                    <a:pos x="5692" y="1026"/>
                  </a:cxn>
                  <a:cxn ang="0">
                    <a:pos x="5860" y="1226"/>
                  </a:cxn>
                  <a:cxn ang="0">
                    <a:pos x="5549" y="1097"/>
                  </a:cxn>
                  <a:cxn ang="0">
                    <a:pos x="5252" y="977"/>
                  </a:cxn>
                  <a:cxn ang="0">
                    <a:pos x="4952" y="902"/>
                  </a:cxn>
                  <a:cxn ang="0">
                    <a:pos x="4646" y="802"/>
                  </a:cxn>
                  <a:cxn ang="0">
                    <a:pos x="4402" y="733"/>
                  </a:cxn>
                  <a:cxn ang="0">
                    <a:pos x="4147" y="711"/>
                  </a:cxn>
                  <a:cxn ang="0">
                    <a:pos x="3853" y="667"/>
                  </a:cxn>
                  <a:cxn ang="0">
                    <a:pos x="3610" y="667"/>
                  </a:cxn>
                  <a:cxn ang="0">
                    <a:pos x="3377" y="667"/>
                  </a:cxn>
                  <a:cxn ang="0">
                    <a:pos x="3133" y="677"/>
                  </a:cxn>
                  <a:cxn ang="0">
                    <a:pos x="2883" y="733"/>
                  </a:cxn>
                  <a:cxn ang="0">
                    <a:pos x="2671" y="794"/>
                  </a:cxn>
                  <a:cxn ang="0">
                    <a:pos x="2456" y="902"/>
                  </a:cxn>
                  <a:cxn ang="0">
                    <a:pos x="2203" y="977"/>
                  </a:cxn>
                  <a:cxn ang="0">
                    <a:pos x="1999" y="1105"/>
                  </a:cxn>
                  <a:cxn ang="0">
                    <a:pos x="1789" y="1241"/>
                  </a:cxn>
                  <a:cxn ang="0">
                    <a:pos x="1406" y="1654"/>
                  </a:cxn>
                  <a:cxn ang="0">
                    <a:pos x="1144" y="2163"/>
                  </a:cxn>
                  <a:cxn ang="0">
                    <a:pos x="991" y="2796"/>
                  </a:cxn>
                  <a:cxn ang="0">
                    <a:pos x="936" y="3418"/>
                  </a:cxn>
                  <a:cxn ang="0">
                    <a:pos x="936" y="4109"/>
                  </a:cxn>
                  <a:cxn ang="0">
                    <a:pos x="1026" y="4707"/>
                  </a:cxn>
                  <a:cxn ang="0">
                    <a:pos x="1105" y="5256"/>
                  </a:cxn>
                  <a:cxn ang="0">
                    <a:pos x="1240" y="5689"/>
                  </a:cxn>
                </a:cxnLst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3" name="Freeform 11"/>
              <p:cNvSpPr/>
              <p:nvPr userDrawn="1"/>
            </p:nvSpPr>
            <p:spPr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2894" y="0"/>
                  </a:cxn>
                  <a:cxn ang="0">
                    <a:pos x="2971" y="56"/>
                  </a:cxn>
                  <a:cxn ang="0">
                    <a:pos x="3137" y="226"/>
                  </a:cxn>
                  <a:cxn ang="0">
                    <a:pos x="3374" y="508"/>
                  </a:cxn>
                  <a:cxn ang="0">
                    <a:pos x="3644" y="920"/>
                  </a:cxn>
                  <a:cxn ang="0">
                    <a:pos x="3851" y="1430"/>
                  </a:cxn>
                  <a:cxn ang="0">
                    <a:pos x="3989" y="2108"/>
                  </a:cxn>
                  <a:cxn ang="0">
                    <a:pos x="3989" y="2908"/>
                  </a:cxn>
                  <a:cxn ang="0">
                    <a:pos x="3822" y="3852"/>
                  </a:cxn>
                  <a:cxn ang="0">
                    <a:pos x="3728" y="4115"/>
                  </a:cxn>
                  <a:cxn ang="0">
                    <a:pos x="3612" y="4332"/>
                  </a:cxn>
                  <a:cxn ang="0">
                    <a:pos x="3488" y="4569"/>
                  </a:cxn>
                  <a:cxn ang="0">
                    <a:pos x="3320" y="4778"/>
                  </a:cxn>
                  <a:cxn ang="0">
                    <a:pos x="3096" y="4977"/>
                  </a:cxn>
                  <a:cxn ang="0">
                    <a:pos x="2912" y="5128"/>
                  </a:cxn>
                  <a:cxn ang="0">
                    <a:pos x="2715" y="5274"/>
                  </a:cxn>
                  <a:cxn ang="0">
                    <a:pos x="2434" y="5391"/>
                  </a:cxn>
                  <a:cxn ang="0">
                    <a:pos x="2179" y="5449"/>
                  </a:cxn>
                  <a:cxn ang="0">
                    <a:pos x="1925" y="5518"/>
                  </a:cxn>
                  <a:cxn ang="0">
                    <a:pos x="1628" y="5570"/>
                  </a:cxn>
                  <a:cxn ang="0">
                    <a:pos x="1310" y="5570"/>
                  </a:cxn>
                  <a:cxn ang="0">
                    <a:pos x="970" y="5518"/>
                  </a:cxn>
                  <a:cxn ang="0">
                    <a:pos x="665" y="5449"/>
                  </a:cxn>
                  <a:cxn ang="0">
                    <a:pos x="311" y="5330"/>
                  </a:cxn>
                  <a:cxn ang="0">
                    <a:pos x="0" y="5188"/>
                  </a:cxn>
                  <a:cxn ang="0">
                    <a:pos x="297" y="5391"/>
                  </a:cxn>
                  <a:cxn ang="0">
                    <a:pos x="589" y="5518"/>
                  </a:cxn>
                  <a:cxn ang="0">
                    <a:pos x="887" y="5655"/>
                  </a:cxn>
                  <a:cxn ang="0">
                    <a:pos x="1136" y="5754"/>
                  </a:cxn>
                  <a:cxn ang="0">
                    <a:pos x="1396" y="5836"/>
                  </a:cxn>
                  <a:cxn ang="0">
                    <a:pos x="1683" y="5869"/>
                  </a:cxn>
                  <a:cxn ang="0">
                    <a:pos x="1928" y="5879"/>
                  </a:cxn>
                  <a:cxn ang="0">
                    <a:pos x="2191" y="5879"/>
                  </a:cxn>
                  <a:cxn ang="0">
                    <a:pos x="2423" y="5869"/>
                  </a:cxn>
                  <a:cxn ang="0">
                    <a:pos x="2655" y="5814"/>
                  </a:cxn>
                  <a:cxn ang="0">
                    <a:pos x="2856" y="5754"/>
                  </a:cxn>
                  <a:cxn ang="0">
                    <a:pos x="3069" y="5696"/>
                  </a:cxn>
                  <a:cxn ang="0">
                    <a:pos x="3263" y="5625"/>
                  </a:cxn>
                  <a:cxn ang="0">
                    <a:pos x="3446" y="5499"/>
                  </a:cxn>
                  <a:cxn ang="0">
                    <a:pos x="3612" y="5391"/>
                  </a:cxn>
                  <a:cxn ang="0">
                    <a:pos x="3766" y="5274"/>
                  </a:cxn>
                  <a:cxn ang="0">
                    <a:pos x="4192" y="4860"/>
                  </a:cxn>
                  <a:cxn ang="0">
                    <a:pos x="4487" y="4452"/>
                  </a:cxn>
                  <a:cxn ang="0">
                    <a:pos x="4661" y="3979"/>
                  </a:cxn>
                  <a:cxn ang="0">
                    <a:pos x="4756" y="3546"/>
                  </a:cxn>
                  <a:cxn ang="0">
                    <a:pos x="4814" y="3079"/>
                  </a:cxn>
                  <a:cxn ang="0">
                    <a:pos x="4814" y="2617"/>
                  </a:cxn>
                  <a:cxn ang="0">
                    <a:pos x="4837" y="2185"/>
                  </a:cxn>
                  <a:cxn ang="0">
                    <a:pos x="4582" y="1275"/>
                  </a:cxn>
                  <a:cxn ang="0">
                    <a:pos x="4149" y="568"/>
                  </a:cxn>
                  <a:cxn ang="0">
                    <a:pos x="3995" y="508"/>
                  </a:cxn>
                  <a:cxn ang="0">
                    <a:pos x="3908" y="422"/>
                  </a:cxn>
                  <a:cxn ang="0">
                    <a:pos x="3766" y="353"/>
                  </a:cxn>
                  <a:cxn ang="0">
                    <a:pos x="3667" y="304"/>
                  </a:cxn>
                  <a:cxn ang="0">
                    <a:pos x="3504" y="244"/>
                  </a:cxn>
                  <a:cxn ang="0">
                    <a:pos x="3344" y="169"/>
                  </a:cxn>
                  <a:cxn ang="0">
                    <a:pos x="3154" y="81"/>
                  </a:cxn>
                  <a:cxn ang="0">
                    <a:pos x="2894" y="0"/>
                  </a:cxn>
                </a:cxnLst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4" name="Freeform 12"/>
              <p:cNvSpPr/>
              <p:nvPr userDrawn="1"/>
            </p:nvSpPr>
            <p:spPr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6" y="1"/>
                  </a:cxn>
                  <a:cxn ang="0">
                    <a:pos x="7" y="1"/>
                  </a:cxn>
                  <a:cxn ang="0">
                    <a:pos x="7" y="3"/>
                  </a:cxn>
                  <a:cxn ang="0">
                    <a:pos x="7" y="4"/>
                  </a:cxn>
                  <a:cxn ang="0">
                    <a:pos x="7" y="6"/>
                  </a:cxn>
                  <a:cxn ang="0">
                    <a:pos x="7" y="7"/>
                  </a:cxn>
                  <a:cxn ang="0">
                    <a:pos x="5" y="9"/>
                  </a:cxn>
                  <a:cxn ang="0">
                    <a:pos x="4" y="12"/>
                  </a:cxn>
                  <a:cxn ang="0">
                    <a:pos x="3" y="11"/>
                  </a:cxn>
                  <a:cxn ang="0">
                    <a:pos x="2" y="11"/>
                  </a:cxn>
                  <a:cxn ang="0">
                    <a:pos x="1" y="11"/>
                  </a:cxn>
                  <a:cxn ang="0">
                    <a:pos x="1" y="10"/>
                  </a:cxn>
                  <a:cxn ang="0">
                    <a:pos x="1" y="10"/>
                  </a:cxn>
                  <a:cxn ang="0">
                    <a:pos x="1" y="10"/>
                  </a:cxn>
                  <a:cxn ang="0">
                    <a:pos x="0" y="9"/>
                  </a:cxn>
                  <a:cxn ang="0">
                    <a:pos x="1" y="9"/>
                  </a:cxn>
                  <a:cxn ang="0">
                    <a:pos x="1" y="9"/>
                  </a:cxn>
                  <a:cxn ang="0">
                    <a:pos x="1" y="9"/>
                  </a:cxn>
                  <a:cxn ang="0">
                    <a:pos x="3" y="8"/>
                  </a:cxn>
                  <a:cxn ang="0">
                    <a:pos x="4" y="7"/>
                  </a:cxn>
                  <a:cxn ang="0">
                    <a:pos x="5" y="6"/>
                  </a:cxn>
                  <a:cxn ang="0">
                    <a:pos x="5" y="4"/>
                  </a:cxn>
                  <a:cxn ang="0">
                    <a:pos x="6" y="2"/>
                  </a:cxn>
                  <a:cxn ang="0">
                    <a:pos x="5" y="0"/>
                  </a:cxn>
                </a:cxnLst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5" name="Freeform 13"/>
              <p:cNvSpPr/>
              <p:nvPr userDrawn="1"/>
            </p:nvSpPr>
            <p:spPr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0" y="1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3" y="2"/>
                  </a:cxn>
                  <a:cxn ang="0">
                    <a:pos x="4" y="3"/>
                  </a:cxn>
                  <a:cxn ang="0">
                    <a:pos x="5" y="3"/>
                  </a:cxn>
                  <a:cxn ang="0">
                    <a:pos x="6" y="4"/>
                  </a:cxn>
                  <a:cxn ang="0">
                    <a:pos x="7" y="6"/>
                  </a:cxn>
                  <a:cxn ang="0">
                    <a:pos x="7" y="6"/>
                  </a:cxn>
                  <a:cxn ang="0">
                    <a:pos x="7" y="4"/>
                  </a:cxn>
                  <a:cxn ang="0">
                    <a:pos x="7" y="4"/>
                  </a:cxn>
                  <a:cxn ang="0">
                    <a:pos x="6" y="3"/>
                  </a:cxn>
                  <a:cxn ang="0">
                    <a:pos x="5" y="3"/>
                  </a:cxn>
                  <a:cxn ang="0">
                    <a:pos x="5" y="2"/>
                  </a:cxn>
                  <a:cxn ang="0">
                    <a:pos x="4" y="1"/>
                  </a:cxn>
                  <a:cxn ang="0">
                    <a:pos x="4" y="1"/>
                  </a:cxn>
                  <a:cxn ang="0">
                    <a:pos x="4" y="1"/>
                  </a:cxn>
                  <a:cxn ang="0">
                    <a:pos x="5" y="1"/>
                  </a:cxn>
                  <a:cxn ang="0">
                    <a:pos x="5" y="1"/>
                  </a:cxn>
                  <a:cxn ang="0">
                    <a:pos x="6" y="1"/>
                  </a:cxn>
                  <a:cxn ang="0">
                    <a:pos x="6" y="1"/>
                  </a:cxn>
                  <a:cxn ang="0">
                    <a:pos x="7" y="1"/>
                  </a:cxn>
                  <a:cxn ang="0">
                    <a:pos x="7" y="1"/>
                  </a:cxn>
                  <a:cxn ang="0">
                    <a:pos x="7" y="1"/>
                  </a:cxn>
                  <a:cxn ang="0">
                    <a:pos x="4" y="0"/>
                  </a:cxn>
                </a:cxnLst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6" name="Freeform 14"/>
              <p:cNvSpPr/>
              <p:nvPr userDrawn="1"/>
            </p:nvSpPr>
            <p:spPr>
              <a:xfrm rot="373331" flipH="1">
                <a:off x="289" y="3133"/>
                <a:ext cx="21" cy="55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1" y="1"/>
                  </a:cxn>
                  <a:cxn ang="0">
                    <a:pos x="0" y="2"/>
                  </a:cxn>
                  <a:cxn ang="0">
                    <a:pos x="1" y="3"/>
                  </a:cxn>
                  <a:cxn ang="0">
                    <a:pos x="1" y="4"/>
                  </a:cxn>
                  <a:cxn ang="0">
                    <a:pos x="1" y="3"/>
                  </a:cxn>
                  <a:cxn ang="0">
                    <a:pos x="1" y="2"/>
                  </a:cxn>
                  <a:cxn ang="0">
                    <a:pos x="1" y="1"/>
                  </a:cxn>
                  <a:cxn ang="0">
                    <a:pos x="1" y="0"/>
                  </a:cxn>
                </a:cxnLst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67" name="Group 15"/>
              <p:cNvGrpSpPr/>
              <p:nvPr userDrawn="1"/>
            </p:nvGrpSpPr>
            <p:grpSpPr>
              <a:xfrm rot="-10713554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/>
                <p:nvPr userDrawn="1"/>
              </p:nvSpPr>
              <p:spPr>
                <a:xfrm rot="4200091">
                  <a:off x="-242" y="1806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" y="1"/>
                    </a:cxn>
                    <a:cxn ang="0">
                      <a:pos x="1" y="3"/>
                    </a:cxn>
                    <a:cxn ang="0">
                      <a:pos x="1" y="4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1" y="6"/>
                    </a:cxn>
                    <a:cxn ang="0">
                      <a:pos x="1" y="8"/>
                    </a:cxn>
                    <a:cxn ang="0">
                      <a:pos x="1" y="9"/>
                    </a:cxn>
                    <a:cxn ang="0">
                      <a:pos x="1" y="10"/>
                    </a:cxn>
                    <a:cxn ang="0">
                      <a:pos x="1" y="12"/>
                    </a:cxn>
                    <a:cxn ang="0">
                      <a:pos x="2" y="13"/>
                    </a:cxn>
                    <a:cxn ang="0">
                      <a:pos x="3" y="15"/>
                    </a:cxn>
                    <a:cxn ang="0">
                      <a:pos x="4" y="17"/>
                    </a:cxn>
                    <a:cxn ang="0">
                      <a:pos x="5" y="18"/>
                    </a:cxn>
                    <a:cxn ang="0">
                      <a:pos x="6" y="19"/>
                    </a:cxn>
                    <a:cxn ang="0">
                      <a:pos x="6" y="19"/>
                    </a:cxn>
                    <a:cxn ang="0">
                      <a:pos x="7" y="21"/>
                    </a:cxn>
                    <a:cxn ang="0">
                      <a:pos x="6" y="18"/>
                    </a:cxn>
                    <a:cxn ang="0">
                      <a:pos x="5" y="17"/>
                    </a:cxn>
                    <a:cxn ang="0">
                      <a:pos x="4" y="15"/>
                    </a:cxn>
                    <a:cxn ang="0">
                      <a:pos x="3" y="13"/>
                    </a:cxn>
                    <a:cxn ang="0">
                      <a:pos x="3" y="12"/>
                    </a:cxn>
                    <a:cxn ang="0">
                      <a:pos x="2" y="12"/>
                    </a:cxn>
                    <a:cxn ang="0">
                      <a:pos x="2" y="10"/>
                    </a:cxn>
                    <a:cxn ang="0">
                      <a:pos x="2" y="9"/>
                    </a:cxn>
                    <a:cxn ang="0">
                      <a:pos x="1" y="8"/>
                    </a:cxn>
                    <a:cxn ang="0">
                      <a:pos x="1" y="5"/>
                    </a:cxn>
                    <a:cxn ang="0">
                      <a:pos x="1" y="3"/>
                    </a:cxn>
                    <a:cxn ang="0">
                      <a:pos x="2" y="0"/>
                    </a:cxn>
                    <a:cxn ang="0">
                      <a:pos x="1" y="1"/>
                    </a:cxn>
                  </a:cxnLst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>
                    <a:alpha val="100000"/>
                  </a:schemeClr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69" name="Freeform 17"/>
                <p:cNvSpPr/>
                <p:nvPr userDrawn="1"/>
              </p:nvSpPr>
              <p:spPr>
                <a:xfrm rot="4200091">
                  <a:off x="124" y="1760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" y="2"/>
                    </a:cxn>
                    <a:cxn ang="0">
                      <a:pos x="1" y="4"/>
                    </a:cxn>
                    <a:cxn ang="0">
                      <a:pos x="1" y="6"/>
                    </a:cxn>
                    <a:cxn ang="0">
                      <a:pos x="1" y="8"/>
                    </a:cxn>
                    <a:cxn ang="0">
                      <a:pos x="2" y="8"/>
                    </a:cxn>
                    <a:cxn ang="0">
                      <a:pos x="2" y="6"/>
                    </a:cxn>
                    <a:cxn ang="0">
                      <a:pos x="2" y="5"/>
                    </a:cxn>
                    <a:cxn ang="0">
                      <a:pos x="2" y="4"/>
                    </a:cxn>
                    <a:cxn ang="0">
                      <a:pos x="2" y="3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  <a:cxn ang="0">
                      <a:pos x="0" y="1"/>
                    </a:cxn>
                  </a:cxnLst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>
                    <a:alpha val="100000"/>
                  </a:schemeClr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70" name="Freeform 18"/>
                <p:cNvSpPr/>
                <p:nvPr userDrawn="1"/>
              </p:nvSpPr>
              <p:spPr>
                <a:xfrm rot="4200091">
                  <a:off x="175" y="1723"/>
                  <a:ext cx="60" cy="28"/>
                </a:xfrm>
                <a:custGeom>
                  <a:avLst/>
                  <a:gdLst/>
                  <a:ahLst/>
                  <a:cxnLst>
                    <a:cxn ang="0">
                      <a:pos x="3" y="1"/>
                    </a:cxn>
                    <a:cxn ang="0">
                      <a:pos x="3" y="1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  <a:cxn ang="0">
                      <a:pos x="0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3" y="2"/>
                    </a:cxn>
                    <a:cxn ang="0">
                      <a:pos x="3" y="1"/>
                    </a:cxn>
                  </a:cxnLst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>
                    <a:alpha val="100000"/>
                  </a:schemeClr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1036" name="Group 19"/>
            <p:cNvGrpSpPr/>
            <p:nvPr/>
          </p:nvGrpSpPr>
          <p:grpSpPr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/>
              <p:nvPr userDrawn="1"/>
            </p:nvSpPr>
            <p:spPr>
              <a:xfrm>
                <a:off x="1727" y="868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0" name="Freeform 21"/>
              <p:cNvSpPr/>
              <p:nvPr userDrawn="1"/>
            </p:nvSpPr>
            <p:spPr>
              <a:xfrm>
                <a:off x="1786" y="896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61" name="Freeform 22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037" name="Group 23"/>
            <p:cNvGrpSpPr/>
            <p:nvPr/>
          </p:nvGrpSpPr>
          <p:grpSpPr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57" name="Freeform 25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58" name="Freeform 26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038" name="Group 27"/>
            <p:cNvGrpSpPr/>
            <p:nvPr/>
          </p:nvGrpSpPr>
          <p:grpSpPr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54" name="Freeform 29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55" name="Freeform 30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1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39" name="Freeform 31"/>
            <p:cNvSpPr/>
            <p:nvPr/>
          </p:nvSpPr>
          <p:spPr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0" name="Freeform 32"/>
            <p:cNvSpPr/>
            <p:nvPr/>
          </p:nvSpPr>
          <p:spPr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1"/>
                </a:cxn>
                <a:cxn ang="0">
                  <a:pos x="103" y="5"/>
                </a:cxn>
                <a:cxn ang="0">
                  <a:pos x="206" y="21"/>
                </a:cxn>
                <a:cxn ang="0">
                  <a:pos x="326" y="45"/>
                </a:cxn>
                <a:cxn ang="0">
                  <a:pos x="436" y="81"/>
                </a:cxn>
                <a:cxn ang="0">
                  <a:pos x="536" y="132"/>
                </a:cxn>
                <a:cxn ang="0">
                  <a:pos x="599" y="199"/>
                </a:cxn>
                <a:cxn ang="0">
                  <a:pos x="613" y="291"/>
                </a:cxn>
                <a:cxn ang="0">
                  <a:pos x="584" y="291"/>
                </a:cxn>
                <a:cxn ang="0">
                  <a:pos x="555" y="291"/>
                </a:cxn>
                <a:cxn ang="0">
                  <a:pos x="522" y="291"/>
                </a:cxn>
                <a:cxn ang="0">
                  <a:pos x="482" y="283"/>
                </a:cxn>
                <a:cxn ang="0">
                  <a:pos x="454" y="282"/>
                </a:cxn>
                <a:cxn ang="0">
                  <a:pos x="418" y="277"/>
                </a:cxn>
                <a:cxn ang="0">
                  <a:pos x="369" y="267"/>
                </a:cxn>
                <a:cxn ang="0">
                  <a:pos x="326" y="258"/>
                </a:cxn>
                <a:cxn ang="0">
                  <a:pos x="297" y="233"/>
                </a:cxn>
                <a:cxn ang="0">
                  <a:pos x="297" y="206"/>
                </a:cxn>
                <a:cxn ang="0">
                  <a:pos x="312" y="178"/>
                </a:cxn>
                <a:cxn ang="0">
                  <a:pos x="328" y="147"/>
                </a:cxn>
                <a:cxn ang="0">
                  <a:pos x="312" y="115"/>
                </a:cxn>
                <a:cxn ang="0">
                  <a:pos x="269" y="79"/>
                </a:cxn>
                <a:cxn ang="0">
                  <a:pos x="176" y="43"/>
                </a:cxn>
                <a:cxn ang="0">
                  <a:pos x="0" y="0"/>
                </a:cxn>
              </a:cxnLst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1" name="Freeform 33"/>
            <p:cNvSpPr/>
            <p:nvPr/>
          </p:nvSpPr>
          <p:spPr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35" y="3"/>
                </a:cxn>
                <a:cxn ang="0">
                  <a:pos x="79" y="17"/>
                </a:cxn>
                <a:cxn ang="0">
                  <a:pos x="132" y="22"/>
                </a:cxn>
                <a:cxn ang="0">
                  <a:pos x="177" y="28"/>
                </a:cxn>
                <a:cxn ang="0">
                  <a:pos x="224" y="32"/>
                </a:cxn>
                <a:cxn ang="0">
                  <a:pos x="274" y="34"/>
                </a:cxn>
                <a:cxn ang="0">
                  <a:pos x="330" y="30"/>
                </a:cxn>
                <a:cxn ang="0">
                  <a:pos x="323" y="47"/>
                </a:cxn>
                <a:cxn ang="0">
                  <a:pos x="304" y="63"/>
                </a:cxn>
                <a:cxn ang="0">
                  <a:pos x="270" y="73"/>
                </a:cxn>
                <a:cxn ang="0">
                  <a:pos x="222" y="76"/>
                </a:cxn>
                <a:cxn ang="0">
                  <a:pos x="170" y="75"/>
                </a:cxn>
                <a:cxn ang="0">
                  <a:pos x="114" y="61"/>
                </a:cxn>
                <a:cxn ang="0">
                  <a:pos x="60" y="40"/>
                </a:cxn>
                <a:cxn ang="0">
                  <a:pos x="0" y="0"/>
                </a:cxn>
              </a:cxnLst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2" name="Freeform 34"/>
            <p:cNvSpPr/>
            <p:nvPr/>
          </p:nvSpPr>
          <p:spPr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3" name="Freeform 35"/>
            <p:cNvSpPr/>
            <p:nvPr/>
          </p:nvSpPr>
          <p:spPr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4" name="Freeform 36"/>
            <p:cNvSpPr/>
            <p:nvPr/>
          </p:nvSpPr>
          <p:spPr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5" name="Freeform 37"/>
            <p:cNvSpPr/>
            <p:nvPr/>
          </p:nvSpPr>
          <p:spPr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6" name="Freeform 38"/>
            <p:cNvSpPr/>
            <p:nvPr/>
          </p:nvSpPr>
          <p:spPr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4"/>
                </a:cxn>
                <a:cxn ang="0">
                  <a:pos x="37" y="68"/>
                </a:cxn>
                <a:cxn ang="0">
                  <a:pos x="86" y="102"/>
                </a:cxn>
                <a:cxn ang="0">
                  <a:pos x="154" y="132"/>
                </a:cxn>
                <a:cxn ang="0">
                  <a:pos x="249" y="160"/>
                </a:cxn>
                <a:cxn ang="0">
                  <a:pos x="369" y="190"/>
                </a:cxn>
                <a:cxn ang="0">
                  <a:pos x="523" y="217"/>
                </a:cxn>
                <a:cxn ang="0">
                  <a:pos x="700" y="240"/>
                </a:cxn>
                <a:cxn ang="0">
                  <a:pos x="928" y="262"/>
                </a:cxn>
                <a:cxn ang="0">
                  <a:pos x="1185" y="280"/>
                </a:cxn>
                <a:cxn ang="0">
                  <a:pos x="1460" y="295"/>
                </a:cxn>
                <a:cxn ang="0">
                  <a:pos x="1800" y="308"/>
                </a:cxn>
                <a:cxn ang="0">
                  <a:pos x="2170" y="315"/>
                </a:cxn>
                <a:cxn ang="0">
                  <a:pos x="2594" y="319"/>
                </a:cxn>
                <a:cxn ang="0">
                  <a:pos x="3032" y="318"/>
                </a:cxn>
                <a:cxn ang="0">
                  <a:pos x="3544" y="313"/>
                </a:cxn>
                <a:cxn ang="0">
                  <a:pos x="3095" y="306"/>
                </a:cxn>
                <a:cxn ang="0">
                  <a:pos x="2685" y="296"/>
                </a:cxn>
                <a:cxn ang="0">
                  <a:pos x="2345" y="285"/>
                </a:cxn>
                <a:cxn ang="0">
                  <a:pos x="2041" y="275"/>
                </a:cxn>
                <a:cxn ang="0">
                  <a:pos x="1764" y="261"/>
                </a:cxn>
                <a:cxn ang="0">
                  <a:pos x="1546" y="245"/>
                </a:cxn>
                <a:cxn ang="0">
                  <a:pos x="1344" y="228"/>
                </a:cxn>
                <a:cxn ang="0">
                  <a:pos x="1155" y="209"/>
                </a:cxn>
                <a:cxn ang="0">
                  <a:pos x="985" y="190"/>
                </a:cxn>
                <a:cxn ang="0">
                  <a:pos x="846" y="167"/>
                </a:cxn>
                <a:cxn ang="0">
                  <a:pos x="727" y="145"/>
                </a:cxn>
                <a:cxn ang="0">
                  <a:pos x="597" y="118"/>
                </a:cxn>
                <a:cxn ang="0">
                  <a:pos x="455" y="93"/>
                </a:cxn>
                <a:cxn ang="0">
                  <a:pos x="319" y="65"/>
                </a:cxn>
                <a:cxn ang="0">
                  <a:pos x="161" y="33"/>
                </a:cxn>
                <a:cxn ang="0">
                  <a:pos x="0" y="0"/>
                </a:cxn>
              </a:cxnLst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7" name="Freeform 39"/>
            <p:cNvSpPr/>
            <p:nvPr/>
          </p:nvSpPr>
          <p:spPr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1129" y="0"/>
                </a:cxn>
                <a:cxn ang="0">
                  <a:pos x="1805" y="161"/>
                </a:cxn>
                <a:cxn ang="0">
                  <a:pos x="1754" y="160"/>
                </a:cxn>
                <a:cxn ang="0">
                  <a:pos x="1558" y="157"/>
                </a:cxn>
                <a:cxn ang="0">
                  <a:pos x="1302" y="152"/>
                </a:cxn>
                <a:cxn ang="0">
                  <a:pos x="995" y="148"/>
                </a:cxn>
                <a:cxn ang="0">
                  <a:pos x="655" y="145"/>
                </a:cxn>
                <a:cxn ang="0">
                  <a:pos x="372" y="146"/>
                </a:cxn>
                <a:cxn ang="0">
                  <a:pos x="132" y="153"/>
                </a:cxn>
                <a:cxn ang="0">
                  <a:pos x="0" y="164"/>
                </a:cxn>
                <a:cxn ang="0">
                  <a:pos x="54" y="146"/>
                </a:cxn>
                <a:cxn ang="0">
                  <a:pos x="119" y="133"/>
                </a:cxn>
                <a:cxn ang="0">
                  <a:pos x="240" y="122"/>
                </a:cxn>
                <a:cxn ang="0">
                  <a:pos x="372" y="114"/>
                </a:cxn>
                <a:cxn ang="0">
                  <a:pos x="527" y="107"/>
                </a:cxn>
                <a:cxn ang="0">
                  <a:pos x="681" y="106"/>
                </a:cxn>
                <a:cxn ang="0">
                  <a:pos x="854" y="106"/>
                </a:cxn>
                <a:cxn ang="0">
                  <a:pos x="1050" y="111"/>
                </a:cxn>
                <a:cxn ang="0">
                  <a:pos x="1063" y="106"/>
                </a:cxn>
                <a:cxn ang="0">
                  <a:pos x="1021" y="85"/>
                </a:cxn>
                <a:cxn ang="0">
                  <a:pos x="974" y="56"/>
                </a:cxn>
                <a:cxn ang="0">
                  <a:pos x="956" y="45"/>
                </a:cxn>
                <a:cxn ang="0">
                  <a:pos x="917" y="45"/>
                </a:cxn>
                <a:cxn ang="0">
                  <a:pos x="882" y="43"/>
                </a:cxn>
                <a:cxn ang="0">
                  <a:pos x="854" y="37"/>
                </a:cxn>
                <a:cxn ang="0">
                  <a:pos x="838" y="32"/>
                </a:cxn>
                <a:cxn ang="0">
                  <a:pos x="838" y="28"/>
                </a:cxn>
                <a:cxn ang="0">
                  <a:pos x="854" y="23"/>
                </a:cxn>
                <a:cxn ang="0">
                  <a:pos x="967" y="8"/>
                </a:cxn>
                <a:cxn ang="0">
                  <a:pos x="1129" y="0"/>
                </a:cxn>
              </a:cxnLst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8" name="Freeform 40"/>
            <p:cNvSpPr/>
            <p:nvPr/>
          </p:nvSpPr>
          <p:spPr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" y="1"/>
                </a:cxn>
                <a:cxn ang="0">
                  <a:pos x="259" y="5"/>
                </a:cxn>
                <a:cxn ang="0">
                  <a:pos x="541" y="12"/>
                </a:cxn>
                <a:cxn ang="0">
                  <a:pos x="856" y="33"/>
                </a:cxn>
                <a:cxn ang="0">
                  <a:pos x="1154" y="53"/>
                </a:cxn>
                <a:cxn ang="0">
                  <a:pos x="1415" y="89"/>
                </a:cxn>
                <a:cxn ang="0">
                  <a:pos x="1575" y="135"/>
                </a:cxn>
                <a:cxn ang="0">
                  <a:pos x="1606" y="196"/>
                </a:cxn>
                <a:cxn ang="0">
                  <a:pos x="1556" y="196"/>
                </a:cxn>
                <a:cxn ang="0">
                  <a:pos x="1470" y="196"/>
                </a:cxn>
                <a:cxn ang="0">
                  <a:pos x="1370" y="196"/>
                </a:cxn>
                <a:cxn ang="0">
                  <a:pos x="1280" y="193"/>
                </a:cxn>
                <a:cxn ang="0">
                  <a:pos x="1191" y="192"/>
                </a:cxn>
                <a:cxn ang="0">
                  <a:pos x="1091" y="188"/>
                </a:cxn>
                <a:cxn ang="0">
                  <a:pos x="971" y="182"/>
                </a:cxn>
                <a:cxn ang="0">
                  <a:pos x="856" y="175"/>
                </a:cxn>
                <a:cxn ang="0">
                  <a:pos x="778" y="158"/>
                </a:cxn>
                <a:cxn ang="0">
                  <a:pos x="778" y="138"/>
                </a:cxn>
                <a:cxn ang="0">
                  <a:pos x="831" y="122"/>
                </a:cxn>
                <a:cxn ang="0">
                  <a:pos x="881" y="98"/>
                </a:cxn>
                <a:cxn ang="0">
                  <a:pos x="831" y="80"/>
                </a:cxn>
                <a:cxn ang="0">
                  <a:pos x="713" y="52"/>
                </a:cxn>
                <a:cxn ang="0">
                  <a:pos x="464" y="32"/>
                </a:cxn>
                <a:cxn ang="0">
                  <a:pos x="0" y="0"/>
                </a:cxn>
              </a:cxnLst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" name="Freeform 41"/>
            <p:cNvSpPr/>
            <p:nvPr/>
          </p:nvSpPr>
          <p:spPr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464" y="0"/>
                </a:cxn>
                <a:cxn ang="0">
                  <a:pos x="294" y="47"/>
                </a:cxn>
                <a:cxn ang="0">
                  <a:pos x="218" y="80"/>
                </a:cxn>
                <a:cxn ang="0">
                  <a:pos x="162" y="106"/>
                </a:cxn>
                <a:cxn ang="0">
                  <a:pos x="0" y="124"/>
                </a:cxn>
                <a:cxn ang="0">
                  <a:pos x="178" y="116"/>
                </a:cxn>
                <a:cxn ang="0">
                  <a:pos x="344" y="107"/>
                </a:cxn>
                <a:cxn ang="0">
                  <a:pos x="466" y="91"/>
                </a:cxn>
                <a:cxn ang="0">
                  <a:pos x="586" y="75"/>
                </a:cxn>
                <a:cxn ang="0">
                  <a:pos x="667" y="59"/>
                </a:cxn>
                <a:cxn ang="0">
                  <a:pos x="675" y="39"/>
                </a:cxn>
                <a:cxn ang="0">
                  <a:pos x="625" y="15"/>
                </a:cxn>
                <a:cxn ang="0">
                  <a:pos x="464" y="0"/>
                </a:cxn>
              </a:cxnLst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0" name="Freeform 42"/>
            <p:cNvSpPr/>
            <p:nvPr/>
          </p:nvSpPr>
          <p:spPr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85" y="3"/>
                </a:cxn>
                <a:cxn ang="0">
                  <a:pos x="172" y="8"/>
                </a:cxn>
                <a:cxn ang="0">
                  <a:pos x="276" y="12"/>
                </a:cxn>
                <a:cxn ang="0">
                  <a:pos x="389" y="15"/>
                </a:cxn>
                <a:cxn ang="0">
                  <a:pos x="511" y="17"/>
                </a:cxn>
                <a:cxn ang="0">
                  <a:pos x="607" y="18"/>
                </a:cxn>
                <a:cxn ang="0">
                  <a:pos x="720" y="16"/>
                </a:cxn>
                <a:cxn ang="0">
                  <a:pos x="711" y="34"/>
                </a:cxn>
                <a:cxn ang="0">
                  <a:pos x="671" y="42"/>
                </a:cxn>
                <a:cxn ang="0">
                  <a:pos x="591" y="47"/>
                </a:cxn>
                <a:cxn ang="0">
                  <a:pos x="491" y="49"/>
                </a:cxn>
                <a:cxn ang="0">
                  <a:pos x="368" y="48"/>
                </a:cxn>
                <a:cxn ang="0">
                  <a:pos x="249" y="41"/>
                </a:cxn>
                <a:cxn ang="0">
                  <a:pos x="129" y="29"/>
                </a:cxn>
                <a:cxn ang="0">
                  <a:pos x="0" y="0"/>
                </a:cxn>
              </a:cxnLst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1" name="Freeform 43"/>
            <p:cNvSpPr/>
            <p:nvPr/>
          </p:nvSpPr>
          <p:spPr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2" name="Freeform 44"/>
            <p:cNvSpPr/>
            <p:nvPr/>
          </p:nvSpPr>
          <p:spPr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240" y="482"/>
                </a:cxn>
                <a:cxn ang="0">
                  <a:pos x="89" y="446"/>
                </a:cxn>
                <a:cxn ang="0">
                  <a:pos x="0" y="377"/>
                </a:cxn>
                <a:cxn ang="0">
                  <a:pos x="54" y="290"/>
                </a:cxn>
                <a:cxn ang="0">
                  <a:pos x="374" y="198"/>
                </a:cxn>
                <a:cxn ang="0">
                  <a:pos x="1018" y="111"/>
                </a:cxn>
                <a:cxn ang="0">
                  <a:pos x="2103" y="40"/>
                </a:cxn>
                <a:cxn ang="0">
                  <a:pos x="3650" y="2"/>
                </a:cxn>
                <a:cxn ang="0">
                  <a:pos x="5628" y="9"/>
                </a:cxn>
                <a:cxn ang="0">
                  <a:pos x="7160" y="87"/>
                </a:cxn>
                <a:cxn ang="0">
                  <a:pos x="8196" y="215"/>
                </a:cxn>
                <a:cxn ang="0">
                  <a:pos x="8739" y="372"/>
                </a:cxn>
                <a:cxn ang="0">
                  <a:pos x="8806" y="534"/>
                </a:cxn>
                <a:cxn ang="0">
                  <a:pos x="8380" y="685"/>
                </a:cxn>
                <a:cxn ang="0">
                  <a:pos x="7499" y="802"/>
                </a:cxn>
                <a:cxn ang="0">
                  <a:pos x="6169" y="866"/>
                </a:cxn>
                <a:cxn ang="0">
                  <a:pos x="5756" y="860"/>
                </a:cxn>
                <a:cxn ang="0">
                  <a:pos x="6528" y="807"/>
                </a:cxn>
                <a:cxn ang="0">
                  <a:pos x="7128" y="709"/>
                </a:cxn>
                <a:cxn ang="0">
                  <a:pos x="7541" y="592"/>
                </a:cxn>
                <a:cxn ang="0">
                  <a:pos x="7688" y="464"/>
                </a:cxn>
                <a:cxn ang="0">
                  <a:pos x="7599" y="337"/>
                </a:cxn>
                <a:cxn ang="0">
                  <a:pos x="7170" y="227"/>
                </a:cxn>
                <a:cxn ang="0">
                  <a:pos x="6405" y="146"/>
                </a:cxn>
                <a:cxn ang="0">
                  <a:pos x="5048" y="97"/>
                </a:cxn>
                <a:cxn ang="0">
                  <a:pos x="3641" y="79"/>
                </a:cxn>
                <a:cxn ang="0">
                  <a:pos x="2577" y="91"/>
                </a:cxn>
                <a:cxn ang="0">
                  <a:pos x="1793" y="131"/>
                </a:cxn>
                <a:cxn ang="0">
                  <a:pos x="1240" y="194"/>
                </a:cxn>
                <a:cxn ang="0">
                  <a:pos x="844" y="269"/>
                </a:cxn>
                <a:cxn ang="0">
                  <a:pos x="590" y="354"/>
                </a:cxn>
                <a:cxn ang="0">
                  <a:pos x="415" y="441"/>
                </a:cxn>
              </a:cxnLst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58445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8" cy="1314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Rectangle 4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58447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48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49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Verdana" panose="020B0604030504040204" pitchFamily="34" charset="0"/>
              </a:rPr>
            </a:fld>
            <a:endParaRPr lang="zh-CN" altLang="en-US" dirty="0">
              <a:latin typeface="Verdan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transition>
    <p:blinds dir="vert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6.xml"/><Relationship Id="rId3" Type="http://schemas.openxmlformats.org/officeDocument/2006/relationships/image" Target="../media/image33.wmf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7.emf"/><Relationship Id="rId1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6.xml"/><Relationship Id="rId3" Type="http://schemas.openxmlformats.org/officeDocument/2006/relationships/image" Target="../media/image34.png"/><Relationship Id="rId2" Type="http://schemas.openxmlformats.org/officeDocument/2006/relationships/image" Target="../media/image20.png"/><Relationship Id="rId1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image" Target="../media/image35.png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3" Type="http://schemas.openxmlformats.org/officeDocument/2006/relationships/slideLayout" Target="../slideLayouts/slideLayout20.xml"/><Relationship Id="rId12" Type="http://schemas.openxmlformats.org/officeDocument/2006/relationships/tags" Target="../tags/tag10.xml"/><Relationship Id="rId11" Type="http://schemas.openxmlformats.org/officeDocument/2006/relationships/image" Target="../media/image36.png"/><Relationship Id="rId10" Type="http://schemas.openxmlformats.org/officeDocument/2006/relationships/tags" Target="../tags/tag9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7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jpeg"/><Relationship Id="rId4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e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7.e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13.xml"/><Relationship Id="rId15" Type="http://schemas.openxmlformats.org/officeDocument/2006/relationships/image" Target="../media/image16.png"/><Relationship Id="rId14" Type="http://schemas.openxmlformats.org/officeDocument/2006/relationships/image" Target="../media/image15.png"/><Relationship Id="rId13" Type="http://schemas.openxmlformats.org/officeDocument/2006/relationships/image" Target="../media/image14.png"/><Relationship Id="rId12" Type="http://schemas.openxmlformats.org/officeDocument/2006/relationships/image" Target="../media/image13.e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2.emf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スライド番号プレースホルダ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752600" y="304800"/>
            <a:ext cx="6710045" cy="3276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ART 1 :  DC ANALYSIS</a:t>
            </a:r>
            <a:b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4" name="Rectangle 5"/>
          <p:cNvSpPr/>
          <p:nvPr/>
        </p:nvSpPr>
        <p:spPr>
          <a:xfrm>
            <a:off x="2057400" y="3352800"/>
            <a:ext cx="617220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ctr" eaLnBrk="1" hangingPunct="1">
              <a:buNone/>
            </a:pP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ctr"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apter 2   Basic 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Laws</a:t>
            </a:r>
            <a:endParaRPr lang="en-US" altLang="zh-CN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125" name="Picture 6" descr="OFFICE1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" y="4343400"/>
            <a:ext cx="2232025" cy="2232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4597400" y="5031105"/>
            <a:ext cx="1021080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022.1</a:t>
            </a:r>
            <a:endParaRPr lang="en-US" altLang="zh-CN" sz="240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200"/>
            <a:ext cx="8243888" cy="80803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ductance</a:t>
            </a:r>
            <a:endParaRPr kumimoji="0" lang="en-US" altLang="zh-CN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536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8458200" cy="4456113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50000"/>
              </a:lnSpc>
              <a:buClrTx/>
              <a:buSzTx/>
              <a:buFontTx/>
            </a:pP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A useful quantity in circuit analysis is the reciprocal of resistance </a:t>
            </a:r>
            <a:r>
              <a:rPr lang="en-US" altLang="zh-CN" sz="2400" i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known as conductance and denoted by </a:t>
            </a:r>
            <a:r>
              <a:rPr lang="en-US" altLang="zh-CN" sz="2400" i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:</a:t>
            </a:r>
            <a:endParaRPr lang="en-US" altLang="zh-CN" sz="24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Tx/>
              <a:buSzTx/>
              <a:buFontTx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Tx/>
              <a:buSzTx/>
              <a:buFontTx/>
              <a:buNone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Tx/>
              <a:buSzTx/>
              <a:buFontTx/>
            </a:pPr>
            <a:r>
              <a:rPr lang="en-US" altLang="zh-CN" sz="2400" dirty="0">
                <a:solidFill>
                  <a:srgbClr val="004A7B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The conductance is a measure of how well an element will conduct electric current.</a:t>
            </a:r>
            <a:endParaRPr lang="zh-CN" altLang="en-US" sz="2400" dirty="0">
              <a:solidFill>
                <a:srgbClr val="004A7B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64" name="灯片编号占位符 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81400" y="2133600"/>
            <a:ext cx="2133600" cy="1128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6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4800600"/>
            <a:ext cx="8001000" cy="1309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blinds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6250" y="88900"/>
            <a:ext cx="8243888" cy="80803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ower</a:t>
            </a:r>
            <a:endParaRPr kumimoji="0" lang="en-US" altLang="zh-CN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762000"/>
            <a:ext cx="8001000" cy="24558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power dissipated by a resistor can be expressed in terms of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power dissipated by a resistor may also be expressed in terms of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.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2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88" name="灯片编号占位符 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2200" y="1295400"/>
            <a:ext cx="2667000" cy="7794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00" y="2590800"/>
            <a:ext cx="2895600" cy="925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8600" y="3200400"/>
            <a:ext cx="8610600" cy="35782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ts val="38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The power dissipated in a resistor is a nonlinear function of either current or voltage.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ts val="38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Since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</a:t>
            </a:r>
            <a:r>
              <a:rPr kumimoji="0" lang="en-US" altLang="zh-CN" sz="24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re positive quantities, the power dissipated in a resistor is always positive. Thus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a resistor always absorbs power from the circuit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This confirms the idea that a resistor is a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ssive element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incapable of generating energy.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スライド番号プレースホルダ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body" sz="half" idx="1"/>
          </p:nvPr>
        </p:nvSpPr>
        <p:spPr>
          <a:xfrm>
            <a:off x="304800" y="457200"/>
            <a:ext cx="8686800" cy="2712720"/>
          </a:xfrm>
          <a:ln/>
        </p:spPr>
        <p:txBody>
          <a:bodyPr vert="horz" wrap="square" lIns="91440" tIns="45720" rIns="91440" bIns="45720" anchor="t" anchorCtr="0"/>
          <a:p>
            <a:pPr marL="609600" indent="-6096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altLang="zh-CN" sz="2400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lectric iron draws 2 A at 120 V. Find its resistance.</a:t>
            </a:r>
            <a:endParaRPr lang="zh-CN" altLang="en-US" sz="24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2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1447800"/>
            <a:ext cx="5715000" cy="18208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04800" y="3200400"/>
            <a:ext cx="124841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actice</a:t>
            </a:r>
            <a:endParaRPr lang="zh-CN" altLang="en-US" sz="2400" b="1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4648200"/>
            <a:ext cx="2781300" cy="17970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55270" y="3657600"/>
            <a:ext cx="8431530" cy="9398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1115" indent="-31115" eaLnBrk="1" hangingPunct="1">
              <a:lnSpc>
                <a:spcPct val="115000"/>
              </a:lnSpc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the circuit shown in Fig. 2.3, calculate the voltag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the conductanc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and the power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sorbed by the resistor.</a:t>
            </a:r>
            <a:endParaRPr lang="zh-CN" altLang="en-US" sz="2400"/>
          </a:p>
        </p:txBody>
      </p:sp>
    </p:spTree>
  </p:cSld>
  <p:clrMapOvr>
    <a:masterClrMapping/>
  </p:clrMapOvr>
  <p:transition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スライド番号プレースホルダ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body" sz="half" idx="1"/>
          </p:nvPr>
        </p:nvSpPr>
        <p:spPr>
          <a:xfrm>
            <a:off x="304800" y="457200"/>
            <a:ext cx="8686800" cy="2712720"/>
          </a:xfrm>
        </p:spPr>
        <p:txBody>
          <a:bodyPr vert="horz" wrap="square" lIns="91440" tIns="45720" rIns="91440" bIns="45720" anchor="t" anchorCtr="0"/>
          <a:p>
            <a:pPr marL="609600" indent="-6096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altLang="zh-CN" sz="2400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lectric iron draws 2 A at 120 V. Find its resistance.</a:t>
            </a:r>
            <a:endParaRPr lang="zh-CN" altLang="en-US" sz="24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2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1447800"/>
            <a:ext cx="5715000" cy="18208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04800" y="3200400"/>
            <a:ext cx="124841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actice</a:t>
            </a:r>
            <a:endParaRPr lang="zh-CN" altLang="en-US" sz="2400" b="1"/>
          </a:p>
        </p:txBody>
      </p:sp>
      <p:sp>
        <p:nvSpPr>
          <p:cNvPr id="3" name="文本框 2"/>
          <p:cNvSpPr txBox="1"/>
          <p:nvPr/>
        </p:nvSpPr>
        <p:spPr>
          <a:xfrm>
            <a:off x="255270" y="3657600"/>
            <a:ext cx="8431530" cy="9398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1115" indent="-31115" eaLnBrk="1" hangingPunct="1">
              <a:lnSpc>
                <a:spcPct val="115000"/>
              </a:lnSpc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or the circuit shown in Fig. 2.3, calculate the voltag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the conductanc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and the power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sorbed by the resistor.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4648200"/>
            <a:ext cx="2781300" cy="1797050"/>
          </a:xfrm>
          <a:prstGeom prst="rect">
            <a:avLst/>
          </a:prstGeom>
        </p:spPr>
      </p:pic>
      <p:pic>
        <p:nvPicPr>
          <p:cNvPr id="18437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5181600"/>
            <a:ext cx="3835400" cy="30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1371600" y="6332855"/>
            <a:ext cx="8877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ig. 2.3</a:t>
            </a:r>
            <a:endParaRPr lang="zh-CN" altLang="en-US"/>
          </a:p>
        </p:txBody>
      </p:sp>
    </p:spTree>
  </p:cSld>
  <p:clrMapOvr>
    <a:masterClrMapping/>
  </p:clrMapOvr>
  <p:transition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51790" y="1447800"/>
            <a:ext cx="796607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resistor is a passive element in which the voltage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cross it is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irectly proportional to the current </a:t>
            </a:r>
            <a:r>
              <a: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through it. That is, a resistor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s a device that obeys Ohm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 law。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45" name="Group 5"/>
          <p:cNvGrpSpPr/>
          <p:nvPr/>
        </p:nvGrpSpPr>
        <p:grpSpPr>
          <a:xfrm>
            <a:off x="549275" y="5109845"/>
            <a:ext cx="3671888" cy="1622425"/>
            <a:chOff x="1610" y="2000"/>
            <a:chExt cx="2540" cy="1176"/>
          </a:xfrm>
        </p:grpSpPr>
        <p:grpSp>
          <p:nvGrpSpPr>
            <p:cNvPr id="10259" name="Group 6"/>
            <p:cNvGrpSpPr/>
            <p:nvPr/>
          </p:nvGrpSpPr>
          <p:grpSpPr>
            <a:xfrm>
              <a:off x="1929" y="2000"/>
              <a:ext cx="2088" cy="756"/>
              <a:chOff x="1751" y="3333"/>
              <a:chExt cx="1632" cy="605"/>
            </a:xfrm>
          </p:grpSpPr>
          <p:sp>
            <p:nvSpPr>
              <p:cNvPr id="10265" name="Text Box 7"/>
              <p:cNvSpPr txBox="1"/>
              <p:nvPr/>
            </p:nvSpPr>
            <p:spPr>
              <a:xfrm>
                <a:off x="2481" y="3333"/>
                <a:ext cx="229" cy="30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0266" name="Rectangle 8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9050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7" name="Line 9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10268" name="Line 10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10260" name="Text Box 11"/>
            <p:cNvSpPr txBox="1"/>
            <p:nvPr/>
          </p:nvSpPr>
          <p:spPr>
            <a:xfrm>
              <a:off x="2744" y="2756"/>
              <a:ext cx="490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61" name="AutoShape 12"/>
            <p:cNvSpPr/>
            <p:nvPr/>
          </p:nvSpPr>
          <p:spPr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7087"/>
              </a:avLst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2" name="Text Box 13"/>
            <p:cNvSpPr txBox="1"/>
            <p:nvPr/>
          </p:nvSpPr>
          <p:spPr>
            <a:xfrm>
              <a:off x="2336" y="2166"/>
              <a:ext cx="363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63" name="Text Box 14"/>
            <p:cNvSpPr txBox="1"/>
            <p:nvPr/>
          </p:nvSpPr>
          <p:spPr>
            <a:xfrm>
              <a:off x="3833" y="2614"/>
              <a:ext cx="317" cy="5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64" name="Text Box 15"/>
            <p:cNvSpPr txBox="1"/>
            <p:nvPr/>
          </p:nvSpPr>
          <p:spPr>
            <a:xfrm>
              <a:off x="1610" y="2615"/>
              <a:ext cx="589" cy="5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0246" name="Group 16"/>
          <p:cNvGrpSpPr/>
          <p:nvPr/>
        </p:nvGrpSpPr>
        <p:grpSpPr>
          <a:xfrm>
            <a:off x="685800" y="3047683"/>
            <a:ext cx="3714750" cy="1622425"/>
            <a:chOff x="567" y="1117"/>
            <a:chExt cx="2340" cy="1022"/>
          </a:xfrm>
        </p:grpSpPr>
        <p:grpSp>
          <p:nvGrpSpPr>
            <p:cNvPr id="10249" name="Group 17"/>
            <p:cNvGrpSpPr/>
            <p:nvPr/>
          </p:nvGrpSpPr>
          <p:grpSpPr>
            <a:xfrm>
              <a:off x="806" y="1117"/>
              <a:ext cx="1864" cy="657"/>
              <a:chOff x="1751" y="3333"/>
              <a:chExt cx="1632" cy="605"/>
            </a:xfrm>
          </p:grpSpPr>
          <p:sp>
            <p:nvSpPr>
              <p:cNvPr id="10255" name="Text Box 18"/>
              <p:cNvSpPr txBox="1"/>
              <p:nvPr/>
            </p:nvSpPr>
            <p:spPr>
              <a:xfrm>
                <a:off x="2479" y="3333"/>
                <a:ext cx="232" cy="30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0256" name="Rectangle 19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22225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7" name="Line 20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10258" name="Line 21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10250" name="Text Box 22"/>
            <p:cNvSpPr txBox="1"/>
            <p:nvPr/>
          </p:nvSpPr>
          <p:spPr>
            <a:xfrm>
              <a:off x="1534" y="1774"/>
              <a:ext cx="43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51" name="AutoShape 23"/>
            <p:cNvSpPr/>
            <p:nvPr/>
          </p:nvSpPr>
          <p:spPr>
            <a:xfrm>
              <a:off x="724" y="1419"/>
              <a:ext cx="445" cy="79"/>
            </a:xfrm>
            <a:prstGeom prst="rightArrow">
              <a:avLst>
                <a:gd name="adj1" fmla="val 50000"/>
                <a:gd name="adj2" fmla="val 140822"/>
              </a:avLst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2" name="Text Box 24"/>
            <p:cNvSpPr txBox="1"/>
            <p:nvPr/>
          </p:nvSpPr>
          <p:spPr>
            <a:xfrm>
              <a:off x="1169" y="1261"/>
              <a:ext cx="3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53" name="Text Box 25"/>
            <p:cNvSpPr txBox="1"/>
            <p:nvPr/>
          </p:nvSpPr>
          <p:spPr>
            <a:xfrm>
              <a:off x="567" y="1616"/>
              <a:ext cx="28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54" name="Text Box 26"/>
            <p:cNvSpPr txBox="1"/>
            <p:nvPr/>
          </p:nvSpPr>
          <p:spPr>
            <a:xfrm>
              <a:off x="2381" y="1525"/>
              <a:ext cx="52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9226" name="Rectangle 9"/>
          <p:cNvSpPr/>
          <p:nvPr/>
        </p:nvSpPr>
        <p:spPr>
          <a:xfrm>
            <a:off x="4648200" y="5636895"/>
            <a:ext cx="2274570" cy="583565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 –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i </a:t>
            </a:r>
            <a:endParaRPr lang="en-US" altLang="zh-CN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207" name="Object 4"/>
          <p:cNvGraphicFramePr>
            <a:graphicFrameLocks noChangeAspect="1"/>
          </p:cNvGraphicFramePr>
          <p:nvPr/>
        </p:nvGraphicFramePr>
        <p:xfrm>
          <a:off x="5029200" y="3733800"/>
          <a:ext cx="1439545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58140" imgH="115570" progId="Equation.3">
                  <p:embed/>
                </p:oleObj>
              </mc:Choice>
              <mc:Fallback>
                <p:oleObj name="" r:id="rId1" imgW="358140" imgH="11557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3733800"/>
                        <a:ext cx="1439545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351790" y="1447800"/>
            <a:ext cx="79660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9200" y="533400"/>
            <a:ext cx="2616835" cy="24276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7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685800"/>
            <a:ext cx="2648585" cy="22218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752600" y="3200400"/>
            <a:ext cx="13550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buClrTx/>
              <a:buSzTx/>
              <a:buFontTx/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hort circuit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486400" y="3048000"/>
            <a:ext cx="13296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buClrTx/>
              <a:buSzTx/>
              <a:buFontTx/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pen circuit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57200" y="3962400"/>
            <a:ext cx="35515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conductance G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4648200"/>
            <a:ext cx="1122045" cy="739775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lvl="0" algn="l"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. Calculate current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when the switch is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 position 1.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lvl="0" algn="l"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= </a:t>
            </a:r>
            <a:r>
              <a:rPr lang="en-US" altLang="zh-CN" sz="2400">
                <a:solidFill>
                  <a:srgbClr val="639EF4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[填空1]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.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lvl="0" algn="l"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. Find the current when the switch is in position 2.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lvl="0" algn="l"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i=  </a:t>
            </a:r>
            <a:r>
              <a:rPr lang="en-US" altLang="zh-CN" sz="2400">
                <a:solidFill>
                  <a:srgbClr val="639EF4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[填空2]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.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作答</a:t>
            </a:r>
            <a:endParaRPr kumimoji="0" lang="en-US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0" y="5848985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1" compatLnSpc="1">
            <a:no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常使用填空题需3.0以上版本雨课堂</a:t>
            </a:r>
            <a:endParaRPr kumimoji="0" lang="en-US" altLang="en-US" sz="1200" b="0" i="0" u="none" strike="noStrike" cap="none" normalizeH="0" baseline="0" smtClean="0">
              <a:ln>
                <a:noFill/>
              </a:ln>
              <a:solidFill>
                <a:srgbClr val="F84F4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971800"/>
            <a:ext cx="4462780" cy="2139315"/>
          </a:xfrm>
          <a:prstGeom prst="rect">
            <a:avLst/>
          </a:prstGeom>
        </p:spPr>
      </p:pic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8" name="TitleBackground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8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9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5" name="图片 4" descr="tmp6B1A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2"/>
    </p:custDataLst>
  </p:cSld>
  <p:clrMapOvr>
    <a:masterClrMapping/>
  </p:clrMapOvr>
  <p:transition>
    <p:blinds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omework 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th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ime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62000" y="762000"/>
            <a:ext cx="7396480" cy="10502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  Calculate the absorbed power of each resistor and the supplied power of each source in the circuit.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H="1">
            <a:off x="3276600" y="3733800"/>
            <a:ext cx="723900" cy="29464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4237990"/>
            <a:ext cx="284480" cy="72644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143000" y="2369820"/>
            <a:ext cx="3483610" cy="1868170"/>
            <a:chOff x="1920" y="2400"/>
            <a:chExt cx="5486" cy="2942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20" y="2400"/>
              <a:ext cx="5487" cy="2942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20" y="3840"/>
              <a:ext cx="517" cy="384"/>
            </a:xfrm>
            <a:prstGeom prst="rect">
              <a:avLst/>
            </a:prstGeom>
          </p:spPr>
        </p:pic>
      </p:grpSp>
    </p:spTree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スライド番号プレースホルダ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solidFill>
            <a:srgbClr val="FFCC99"/>
          </a:solidFill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hapter2  Basic Laws </a:t>
            </a:r>
            <a:endParaRPr kumimoji="0" lang="en-US" altLang="zh-CN" sz="4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685800" y="1447800"/>
            <a:ext cx="7929563" cy="4953000"/>
          </a:xfrm>
          <a:ln/>
        </p:spPr>
        <p:txBody>
          <a:bodyPr vert="horz" wrap="square" lIns="0" tIns="45720" rIns="0" bIns="45720" anchor="t" anchorCtr="0"/>
          <a:p>
            <a:pPr marL="609600" indent="-609600" eaLnBrk="1" hangingPunct="1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  Ohm’s Law and Linear Resistor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 Nodes, Branches, and Loops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  Kirchhoff’s Laws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  Equivalent Subcircuits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  Series Resistors and Voltage Division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  Parallel Resistors and Current Division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  Wye-Delta Transformations.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rgbClr val="FFCC99"/>
          </a:solidFill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1 Ohm’s Law and Linear Resistor</a:t>
            </a:r>
            <a:endParaRPr kumimoji="0" lang="en-US" altLang="zh-CN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171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6373813" y="6035675"/>
            <a:ext cx="2133600" cy="365125"/>
          </a:xfrm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3" name="Text Box 10"/>
          <p:cNvSpPr txBox="1"/>
          <p:nvPr/>
        </p:nvSpPr>
        <p:spPr>
          <a:xfrm>
            <a:off x="380683" y="1828800"/>
            <a:ext cx="8353425" cy="95313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lement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which dissipates energy but stores none is said to consist solely of resistance.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350838" y="4065588"/>
          <a:ext cx="20161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67055" imgH="137795" progId="Equation.3">
                  <p:embed/>
                </p:oleObj>
              </mc:Choice>
              <mc:Fallback>
                <p:oleObj name="" r:id="rId1" imgW="567055" imgH="13779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838" y="4065588"/>
                        <a:ext cx="2016125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12"/>
          <p:cNvGrpSpPr/>
          <p:nvPr/>
        </p:nvGrpSpPr>
        <p:grpSpPr>
          <a:xfrm>
            <a:off x="5534025" y="3097213"/>
            <a:ext cx="2879725" cy="1800225"/>
            <a:chOff x="3742" y="1434"/>
            <a:chExt cx="1814" cy="1134"/>
          </a:xfrm>
        </p:grpSpPr>
        <p:sp>
          <p:nvSpPr>
            <p:cNvPr id="7189" name="Text Box 13"/>
            <p:cNvSpPr txBox="1"/>
            <p:nvPr/>
          </p:nvSpPr>
          <p:spPr>
            <a:xfrm>
              <a:off x="5239" y="2024"/>
              <a:ext cx="317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7190" name="Group 14"/>
            <p:cNvGrpSpPr/>
            <p:nvPr/>
          </p:nvGrpSpPr>
          <p:grpSpPr>
            <a:xfrm>
              <a:off x="3742" y="1434"/>
              <a:ext cx="1542" cy="1134"/>
              <a:chOff x="3946" y="1026"/>
              <a:chExt cx="1542" cy="1134"/>
            </a:xfrm>
          </p:grpSpPr>
          <p:sp>
            <p:nvSpPr>
              <p:cNvPr id="7191" name="Line 15"/>
              <p:cNvSpPr/>
              <p:nvPr/>
            </p:nvSpPr>
            <p:spPr>
              <a:xfrm>
                <a:off x="3946" y="1797"/>
                <a:ext cx="1542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192" name="Line 16"/>
              <p:cNvSpPr/>
              <p:nvPr/>
            </p:nvSpPr>
            <p:spPr>
              <a:xfrm>
                <a:off x="4445" y="1162"/>
                <a:ext cx="23" cy="998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triangle" w="med" len="med"/>
                <a:tailEnd type="none" w="med" len="med"/>
              </a:ln>
            </p:spPr>
          </p:sp>
          <p:sp>
            <p:nvSpPr>
              <p:cNvPr id="7193" name="Text Box 17"/>
              <p:cNvSpPr txBox="1"/>
              <p:nvPr/>
            </p:nvSpPr>
            <p:spPr>
              <a:xfrm>
                <a:off x="4445" y="1026"/>
                <a:ext cx="317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仿宋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endParaRPr lang="en-US" altLang="zh-CN" sz="2800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194" name="Freeform 18"/>
              <p:cNvSpPr/>
              <p:nvPr/>
            </p:nvSpPr>
            <p:spPr>
              <a:xfrm>
                <a:off x="3991" y="1207"/>
                <a:ext cx="1043" cy="726"/>
              </a:xfrm>
              <a:custGeom>
                <a:avLst/>
                <a:gdLst>
                  <a:gd name="txL" fmla="*/ 0 w 1043"/>
                  <a:gd name="txT" fmla="*/ 0 h 726"/>
                  <a:gd name="txR" fmla="*/ 1043 w 1043"/>
                  <a:gd name="txB" fmla="*/ 726 h 726"/>
                </a:gdLst>
                <a:ahLst/>
                <a:cxnLst>
                  <a:cxn ang="0">
                    <a:pos x="0" y="726"/>
                  </a:cxn>
                  <a:cxn ang="0">
                    <a:pos x="454" y="590"/>
                  </a:cxn>
                  <a:cxn ang="0">
                    <a:pos x="1043" y="0"/>
                  </a:cxn>
                </a:cxnLst>
                <a:rect l="txL" t="txT" r="txR" b="txB"/>
                <a:pathLst>
                  <a:path w="1043" h="726">
                    <a:moveTo>
                      <a:pt x="0" y="726"/>
                    </a:moveTo>
                    <a:cubicBezTo>
                      <a:pt x="140" y="718"/>
                      <a:pt x="280" y="711"/>
                      <a:pt x="454" y="590"/>
                    </a:cubicBezTo>
                    <a:cubicBezTo>
                      <a:pt x="628" y="469"/>
                      <a:pt x="945" y="98"/>
                      <a:pt x="1043" y="0"/>
                    </a:cubicBezTo>
                  </a:path>
                </a:pathLst>
              </a:custGeom>
              <a:noFill/>
              <a:ln w="38100" cap="sq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7176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4683" y="5181283"/>
            <a:ext cx="2016125" cy="1377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7" name="AutoShape 20"/>
          <p:cNvSpPr/>
          <p:nvPr/>
        </p:nvSpPr>
        <p:spPr>
          <a:xfrm>
            <a:off x="2438400" y="3962400"/>
            <a:ext cx="2951163" cy="792163"/>
          </a:xfrm>
          <a:prstGeom prst="leftRightArrowCallout">
            <a:avLst>
              <a:gd name="adj1" fmla="val 25000"/>
              <a:gd name="adj2" fmla="val 25000"/>
              <a:gd name="adj3" fmla="val 45429"/>
              <a:gd name="adj4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olt-ampere</a:t>
            </a:r>
            <a:endParaRPr lang="en-US" altLang="zh-CN" sz="20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relationship</a:t>
            </a:r>
            <a:endParaRPr lang="en-US" altLang="zh-CN" sz="20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1000" y="838200"/>
            <a:ext cx="822452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  <a:buFontTx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The circuit element used to model the current-resisting behavior of a material is the resistor.</a:t>
            </a: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380683" y="3047683"/>
            <a:ext cx="2663825" cy="557212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relations</a:t>
            </a:r>
            <a:endParaRPr lang="en-US" altLang="zh-CN" sz="2400" b="1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365125"/>
          </a:xfrm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190183" y="1573213"/>
            <a:ext cx="2663825" cy="557212"/>
          </a:xfrm>
          <a:prstGeom prst="rect">
            <a:avLst/>
          </a:prstGeom>
          <a:noFill/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relations</a:t>
            </a:r>
            <a:endParaRPr lang="en-US" altLang="zh-CN" sz="2400" b="1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2567305" y="5717858"/>
            <a:ext cx="6345238" cy="45720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--Resistance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Ohm)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7" name="AutoShape 5"/>
          <p:cNvSpPr/>
          <p:nvPr/>
        </p:nvSpPr>
        <p:spPr>
          <a:xfrm>
            <a:off x="3214370" y="1789113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8" name="Rectangle 6"/>
          <p:cNvSpPr/>
          <p:nvPr/>
        </p:nvSpPr>
        <p:spPr>
          <a:xfrm>
            <a:off x="4365625" y="1568133"/>
            <a:ext cx="4319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Ohm’s Law</a:t>
            </a:r>
            <a:endParaRPr lang="en-US" altLang="zh-CN" sz="2400" b="1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837883" y="2860675"/>
          <a:ext cx="27368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710565" imgH="148590" progId="Equation.3">
                  <p:embed/>
                </p:oleObj>
              </mc:Choice>
              <mc:Fallback>
                <p:oleObj name="" r:id="rId1" imgW="710565" imgH="14859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7883" y="2860675"/>
                        <a:ext cx="273685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3"/>
          <p:cNvGraphicFramePr>
            <a:graphicFrameLocks noChangeAspect="1"/>
          </p:cNvGraphicFramePr>
          <p:nvPr/>
        </p:nvGraphicFramePr>
        <p:xfrm>
          <a:off x="2658745" y="2203450"/>
          <a:ext cx="15255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01955" imgH="148590" progId="Equation.3">
                  <p:embed/>
                </p:oleObj>
              </mc:Choice>
              <mc:Fallback>
                <p:oleObj name="" r:id="rId3" imgW="401955" imgH="14859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8745" y="2203450"/>
                        <a:ext cx="1525588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1" name="Group 9"/>
          <p:cNvGrpSpPr/>
          <p:nvPr/>
        </p:nvGrpSpPr>
        <p:grpSpPr>
          <a:xfrm>
            <a:off x="5319713" y="1917383"/>
            <a:ext cx="2882900" cy="2449512"/>
            <a:chOff x="3560" y="618"/>
            <a:chExt cx="1816" cy="1543"/>
          </a:xfrm>
        </p:grpSpPr>
        <p:sp>
          <p:nvSpPr>
            <p:cNvPr id="8219" name="Line 10"/>
            <p:cNvSpPr/>
            <p:nvPr/>
          </p:nvSpPr>
          <p:spPr>
            <a:xfrm>
              <a:off x="3560" y="1435"/>
              <a:ext cx="15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20" name="Line 11"/>
            <p:cNvSpPr/>
            <p:nvPr/>
          </p:nvSpPr>
          <p:spPr>
            <a:xfrm>
              <a:off x="4241" y="754"/>
              <a:ext cx="0" cy="14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8221" name="Line 12"/>
            <p:cNvSpPr/>
            <p:nvPr/>
          </p:nvSpPr>
          <p:spPr>
            <a:xfrm flipV="1">
              <a:off x="3787" y="800"/>
              <a:ext cx="1089" cy="10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2" name="Text Box 13"/>
            <p:cNvSpPr txBox="1"/>
            <p:nvPr/>
          </p:nvSpPr>
          <p:spPr>
            <a:xfrm>
              <a:off x="4286" y="618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23" name="Text Box 14"/>
            <p:cNvSpPr txBox="1"/>
            <p:nvPr/>
          </p:nvSpPr>
          <p:spPr>
            <a:xfrm>
              <a:off x="5103" y="1298"/>
              <a:ext cx="273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8202" name="Text Box 15"/>
          <p:cNvSpPr txBox="1"/>
          <p:nvPr/>
        </p:nvSpPr>
        <p:spPr>
          <a:xfrm>
            <a:off x="366395" y="5943283"/>
            <a:ext cx="2376488" cy="461962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n S.I. units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03" name="Rectangle 16"/>
          <p:cNvSpPr/>
          <p:nvPr/>
        </p:nvSpPr>
        <p:spPr>
          <a:xfrm>
            <a:off x="2116455" y="6287770"/>
            <a:ext cx="756126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G –conductance: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S (Siemens) 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04" name="AutoShape 17" descr="羊皮纸"/>
          <p:cNvSpPr/>
          <p:nvPr/>
        </p:nvSpPr>
        <p:spPr>
          <a:xfrm rot="10800000">
            <a:off x="228283" y="3733483"/>
            <a:ext cx="5041900" cy="576262"/>
          </a:xfrm>
          <a:prstGeom prst="wedgeRectCallout">
            <a:avLst>
              <a:gd name="adj1" fmla="val 3366"/>
              <a:gd name="adj2" fmla="val 42060"/>
            </a:avLst>
          </a:prstGeom>
          <a:blipFill rotWithShape="1">
            <a:blip r:embed="rId5"/>
          </a:blipFill>
          <a:ln w="9525">
            <a:noFill/>
          </a:ln>
        </p:spPr>
        <p:txBody>
          <a:bodyPr rot="10800000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 :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ssociate reference direction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205" name="Group 18"/>
          <p:cNvGrpSpPr/>
          <p:nvPr/>
        </p:nvGrpSpPr>
        <p:grpSpPr>
          <a:xfrm>
            <a:off x="1342708" y="4222433"/>
            <a:ext cx="3600450" cy="1506537"/>
            <a:chOff x="2154" y="1820"/>
            <a:chExt cx="2676" cy="1317"/>
          </a:xfrm>
        </p:grpSpPr>
        <p:grpSp>
          <p:nvGrpSpPr>
            <p:cNvPr id="8209" name="Group 19"/>
            <p:cNvGrpSpPr/>
            <p:nvPr/>
          </p:nvGrpSpPr>
          <p:grpSpPr>
            <a:xfrm>
              <a:off x="2338" y="1820"/>
              <a:ext cx="2088" cy="794"/>
              <a:chOff x="1751" y="3302"/>
              <a:chExt cx="1632" cy="636"/>
            </a:xfrm>
          </p:grpSpPr>
          <p:sp>
            <p:nvSpPr>
              <p:cNvPr id="8215" name="Text Box 20"/>
              <p:cNvSpPr txBox="1"/>
              <p:nvPr/>
            </p:nvSpPr>
            <p:spPr>
              <a:xfrm>
                <a:off x="2473" y="3302"/>
                <a:ext cx="244" cy="36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800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8216" name="Rectangle 21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9050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17" name="Line 22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8218" name="Line 23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8210" name="Text Box 24"/>
            <p:cNvSpPr txBox="1"/>
            <p:nvPr/>
          </p:nvSpPr>
          <p:spPr>
            <a:xfrm>
              <a:off x="3152" y="2614"/>
              <a:ext cx="490" cy="5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lang="en-US" altLang="zh-CN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11" name="AutoShape 25"/>
            <p:cNvSpPr/>
            <p:nvPr/>
          </p:nvSpPr>
          <p:spPr>
            <a:xfrm>
              <a:off x="2245" y="2205"/>
              <a:ext cx="499" cy="91"/>
            </a:xfrm>
            <a:prstGeom prst="rightArrow">
              <a:avLst>
                <a:gd name="adj1" fmla="val 50000"/>
                <a:gd name="adj2" fmla="val 13708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2" name="Text Box 26"/>
            <p:cNvSpPr txBox="1"/>
            <p:nvPr/>
          </p:nvSpPr>
          <p:spPr>
            <a:xfrm>
              <a:off x="2744" y="2024"/>
              <a:ext cx="363" cy="5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4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13" name="Text Box 27"/>
            <p:cNvSpPr txBox="1"/>
            <p:nvPr/>
          </p:nvSpPr>
          <p:spPr>
            <a:xfrm>
              <a:off x="2154" y="2523"/>
              <a:ext cx="317" cy="61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4000" b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40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14" name="Text Box 28"/>
            <p:cNvSpPr txBox="1"/>
            <p:nvPr/>
          </p:nvSpPr>
          <p:spPr>
            <a:xfrm>
              <a:off x="4241" y="2478"/>
              <a:ext cx="589" cy="6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4000" b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lang="zh-CN" altLang="en-US" sz="40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8206" name="AutoShape 29" descr="羊皮纸"/>
          <p:cNvSpPr/>
          <p:nvPr/>
        </p:nvSpPr>
        <p:spPr>
          <a:xfrm rot="5400000">
            <a:off x="6916738" y="2841308"/>
            <a:ext cx="838200" cy="3100387"/>
          </a:xfrm>
          <a:prstGeom prst="wedgeRectCallout">
            <a:avLst>
              <a:gd name="adj1" fmla="val -46273"/>
              <a:gd name="adj2" fmla="val 44606"/>
            </a:avLst>
          </a:prstGeom>
          <a:blipFill rotWithShape="1">
            <a:blip r:embed="rId5"/>
          </a:blipFill>
          <a:ln w="9525">
            <a:noFill/>
          </a:ln>
        </p:spPr>
        <p:txBody>
          <a:bodyPr rot="10800000" vert="eaVert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Volt-ampere :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 line through origin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07" name="Object 4"/>
          <p:cNvGraphicFramePr>
            <a:graphicFrameLocks noChangeAspect="1"/>
          </p:cNvGraphicFramePr>
          <p:nvPr/>
        </p:nvGraphicFramePr>
        <p:xfrm>
          <a:off x="914083" y="2216150"/>
          <a:ext cx="14398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6" imgW="358140" imgH="115570" progId="Equation.3">
                  <p:embed/>
                </p:oleObj>
              </mc:Choice>
              <mc:Fallback>
                <p:oleObj name="" r:id="rId6" imgW="358140" imgH="11557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083" y="2216150"/>
                        <a:ext cx="143986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rgbClr val="FFCC99"/>
          </a:solidFill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1 Ohm’s Law and Linear Resistor</a:t>
            </a:r>
            <a:endParaRPr kumimoji="0" lang="en-US" altLang="zh-CN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172" name="Text Box 3"/>
          <p:cNvSpPr txBox="1"/>
          <p:nvPr/>
        </p:nvSpPr>
        <p:spPr>
          <a:xfrm>
            <a:off x="228600" y="781685"/>
            <a:ext cx="2456815" cy="521970"/>
          </a:xfrm>
          <a:prstGeom prst="rect">
            <a:avLst/>
          </a:prstGeom>
          <a:solidFill>
            <a:schemeClr val="bg2"/>
          </a:solidFill>
          <a:ln w="38100" cap="sq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Linear resistor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スライド番号プレースホルダ 6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248083"/>
            <a:ext cx="2133600" cy="457200"/>
          </a:xfrm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9219" name="Rectangle 2"/>
          <p:cNvSpPr/>
          <p:nvPr/>
        </p:nvSpPr>
        <p:spPr>
          <a:xfrm>
            <a:off x="107950" y="762000"/>
            <a:ext cx="88392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b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</a:b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otice: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</a:br>
            <a:endParaRPr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0" name="Text Box 3"/>
          <p:cNvSpPr txBox="1"/>
          <p:nvPr/>
        </p:nvSpPr>
        <p:spPr>
          <a:xfrm>
            <a:off x="2810986" y="2971801"/>
            <a:ext cx="3602990" cy="460375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(3)  Active sign convention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9221" name="Text Box 4"/>
          <p:cNvSpPr txBox="1"/>
          <p:nvPr/>
        </p:nvSpPr>
        <p:spPr>
          <a:xfrm>
            <a:off x="2627313" y="2203450"/>
            <a:ext cx="5938837" cy="4572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(2)  Imply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inearity resistance is nonmemory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222" name="Text Box 5"/>
          <p:cNvSpPr txBox="1"/>
          <p:nvPr/>
        </p:nvSpPr>
        <p:spPr>
          <a:xfrm>
            <a:off x="395288" y="2203450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Ohm’s Law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9223" name="AutoShape 6"/>
          <p:cNvSpPr/>
          <p:nvPr/>
        </p:nvSpPr>
        <p:spPr>
          <a:xfrm>
            <a:off x="2195513" y="1411288"/>
            <a:ext cx="431800" cy="3190875"/>
          </a:xfrm>
          <a:prstGeom prst="leftBrace">
            <a:avLst>
              <a:gd name="adj1" fmla="val 38898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rgbClr val="000099"/>
              </a:solidFill>
            </a:endParaRPr>
          </a:p>
        </p:txBody>
      </p:sp>
      <p:sp>
        <p:nvSpPr>
          <p:cNvPr id="9224" name="Text Box 7"/>
          <p:cNvSpPr txBox="1"/>
          <p:nvPr/>
        </p:nvSpPr>
        <p:spPr>
          <a:xfrm>
            <a:off x="2508885" y="1432560"/>
            <a:ext cx="6057265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1)  u-i relationship for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a linearity resistance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9226" name="Rectangle 9"/>
          <p:cNvSpPr/>
          <p:nvPr/>
        </p:nvSpPr>
        <p:spPr>
          <a:xfrm>
            <a:off x="6869430" y="4016375"/>
            <a:ext cx="2274570" cy="583565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 –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 i </a:t>
            </a:r>
            <a:endParaRPr lang="en-US" altLang="zh-CN" b="1" dirty="0">
              <a:solidFill>
                <a:srgbClr val="000099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9227" name="Group 10"/>
          <p:cNvGrpSpPr/>
          <p:nvPr/>
        </p:nvGrpSpPr>
        <p:grpSpPr>
          <a:xfrm>
            <a:off x="2659380" y="3278505"/>
            <a:ext cx="4032250" cy="1741488"/>
            <a:chOff x="1610" y="2024"/>
            <a:chExt cx="2540" cy="1097"/>
          </a:xfrm>
        </p:grpSpPr>
        <p:grpSp>
          <p:nvGrpSpPr>
            <p:cNvPr id="9229" name="Group 11"/>
            <p:cNvGrpSpPr/>
            <p:nvPr/>
          </p:nvGrpSpPr>
          <p:grpSpPr>
            <a:xfrm>
              <a:off x="1934" y="2018"/>
              <a:ext cx="2088" cy="731"/>
              <a:chOff x="1751" y="3352"/>
              <a:chExt cx="1632" cy="586"/>
            </a:xfrm>
          </p:grpSpPr>
          <p:sp>
            <p:nvSpPr>
              <p:cNvPr id="9235" name="Text Box 12"/>
              <p:cNvSpPr txBox="1"/>
              <p:nvPr/>
            </p:nvSpPr>
            <p:spPr>
              <a:xfrm>
                <a:off x="2491" y="3352"/>
                <a:ext cx="207" cy="2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4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9236" name="Rectangle 13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9050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rgbClr val="000099"/>
                  </a:solidFill>
                </a:endParaRPr>
              </a:p>
            </p:txBody>
          </p:sp>
          <p:sp>
            <p:nvSpPr>
              <p:cNvPr id="9237" name="Line 14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9238" name="Line 15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9230" name="Text Box 16"/>
            <p:cNvSpPr txBox="1"/>
            <p:nvPr/>
          </p:nvSpPr>
          <p:spPr>
            <a:xfrm>
              <a:off x="2744" y="2756"/>
              <a:ext cx="49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u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231" name="AutoShape 17"/>
            <p:cNvSpPr/>
            <p:nvPr/>
          </p:nvSpPr>
          <p:spPr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7087"/>
              </a:avLst>
            </a:prstGeom>
            <a:solidFill>
              <a:srgbClr val="FF00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000099"/>
                </a:solidFill>
              </a:endParaRPr>
            </a:p>
          </p:txBody>
        </p:sp>
        <p:sp>
          <p:nvSpPr>
            <p:cNvPr id="9232" name="Text Box 18"/>
            <p:cNvSpPr txBox="1"/>
            <p:nvPr/>
          </p:nvSpPr>
          <p:spPr>
            <a:xfrm>
              <a:off x="2336" y="2166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i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233" name="Text Box 19"/>
            <p:cNvSpPr txBox="1"/>
            <p:nvPr/>
          </p:nvSpPr>
          <p:spPr>
            <a:xfrm>
              <a:off x="3833" y="2614"/>
              <a:ext cx="31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+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9234" name="Text Box 20"/>
            <p:cNvSpPr txBox="1"/>
            <p:nvPr/>
          </p:nvSpPr>
          <p:spPr>
            <a:xfrm>
              <a:off x="1610" y="2614"/>
              <a:ext cx="58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-</a:t>
              </a:r>
              <a:endPara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rgbClr val="FFCC99"/>
          </a:solidFill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1 Ohm’s Law and Linear Resistor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 txBox="1"/>
          <p:nvPr/>
        </p:nvSpPr>
        <p:spPr>
          <a:xfrm>
            <a:off x="2850991" y="5031106"/>
            <a:ext cx="3535680" cy="460375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    Passive sign convention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8205" name="Group 18"/>
          <p:cNvGrpSpPr/>
          <p:nvPr/>
        </p:nvGrpSpPr>
        <p:grpSpPr>
          <a:xfrm>
            <a:off x="3015933" y="5409883"/>
            <a:ext cx="3600450" cy="1506537"/>
            <a:chOff x="2154" y="1820"/>
            <a:chExt cx="2676" cy="1317"/>
          </a:xfrm>
        </p:grpSpPr>
        <p:grpSp>
          <p:nvGrpSpPr>
            <p:cNvPr id="8209" name="Group 19"/>
            <p:cNvGrpSpPr/>
            <p:nvPr/>
          </p:nvGrpSpPr>
          <p:grpSpPr>
            <a:xfrm>
              <a:off x="2338" y="1820"/>
              <a:ext cx="2088" cy="794"/>
              <a:chOff x="1751" y="3302"/>
              <a:chExt cx="1632" cy="636"/>
            </a:xfrm>
          </p:grpSpPr>
          <p:sp>
            <p:nvSpPr>
              <p:cNvPr id="8215" name="Text Box 20"/>
              <p:cNvSpPr txBox="1"/>
              <p:nvPr/>
            </p:nvSpPr>
            <p:spPr>
              <a:xfrm>
                <a:off x="2473" y="3302"/>
                <a:ext cx="244" cy="36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800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8216" name="Rectangle 21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9050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17" name="Line 22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8218" name="Line 23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8210" name="Text Box 24"/>
            <p:cNvSpPr txBox="1"/>
            <p:nvPr/>
          </p:nvSpPr>
          <p:spPr>
            <a:xfrm>
              <a:off x="3152" y="2614"/>
              <a:ext cx="490" cy="5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lang="en-US" altLang="zh-CN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11" name="AutoShape 25"/>
            <p:cNvSpPr/>
            <p:nvPr/>
          </p:nvSpPr>
          <p:spPr>
            <a:xfrm>
              <a:off x="2245" y="2205"/>
              <a:ext cx="499" cy="91"/>
            </a:xfrm>
            <a:prstGeom prst="rightArrow">
              <a:avLst>
                <a:gd name="adj1" fmla="val 50000"/>
                <a:gd name="adj2" fmla="val 137087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2" name="Text Box 26"/>
            <p:cNvSpPr txBox="1"/>
            <p:nvPr/>
          </p:nvSpPr>
          <p:spPr>
            <a:xfrm>
              <a:off x="2744" y="2024"/>
              <a:ext cx="363" cy="5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4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13" name="Text Box 27"/>
            <p:cNvSpPr txBox="1"/>
            <p:nvPr/>
          </p:nvSpPr>
          <p:spPr>
            <a:xfrm>
              <a:off x="2154" y="2523"/>
              <a:ext cx="317" cy="61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4000" b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40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14" name="Text Box 28"/>
            <p:cNvSpPr txBox="1"/>
            <p:nvPr/>
          </p:nvSpPr>
          <p:spPr>
            <a:xfrm>
              <a:off x="4241" y="2478"/>
              <a:ext cx="589" cy="6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4000" b="1" dirty="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－</a:t>
              </a:r>
              <a:endParaRPr lang="zh-CN" altLang="en-US" sz="40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8207" name="Object 4"/>
          <p:cNvGraphicFramePr>
            <a:graphicFrameLocks noChangeAspect="1"/>
          </p:cNvGraphicFramePr>
          <p:nvPr/>
        </p:nvGraphicFramePr>
        <p:xfrm>
          <a:off x="7086600" y="5638800"/>
          <a:ext cx="1439545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58140" imgH="115570" progId="Equation.3">
                  <p:embed/>
                </p:oleObj>
              </mc:Choice>
              <mc:Fallback>
                <p:oleObj name="" r:id="rId1" imgW="358140" imgH="11557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86600" y="5638800"/>
                        <a:ext cx="1439545" cy="510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2"/>
          <p:cNvSpPr txBox="1"/>
          <p:nvPr/>
        </p:nvSpPr>
        <p:spPr>
          <a:xfrm>
            <a:off x="2970372" y="5665788"/>
            <a:ext cx="3411220" cy="460375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Monotype Sorts" pitchFamily="2" charset="2"/>
              </a:rPr>
              <a:t>Resistor dissipate energy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Monotype Sorts" pitchFamily="2" charset="2"/>
            </a:endParaRPr>
          </a:p>
        </p:txBody>
      </p:sp>
      <p:sp>
        <p:nvSpPr>
          <p:cNvPr id="10243" name="Text Box 3"/>
          <p:cNvSpPr txBox="1"/>
          <p:nvPr/>
        </p:nvSpPr>
        <p:spPr>
          <a:xfrm>
            <a:off x="4430713" y="3959225"/>
            <a:ext cx="4335462" cy="1311275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 i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i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 –(–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i) i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endParaRPr lang="en-US" altLang="zh-CN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–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/ R)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 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i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R</a:t>
            </a:r>
            <a:endParaRPr lang="en-US" altLang="zh-CN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4" name="Text Box 4"/>
          <p:cNvSpPr txBox="1"/>
          <p:nvPr/>
        </p:nvSpPr>
        <p:spPr>
          <a:xfrm>
            <a:off x="4249738" y="2286000"/>
            <a:ext cx="4038600" cy="579438"/>
          </a:xfrm>
          <a:prstGeom prst="rect">
            <a:avLst/>
          </a:prstGeom>
          <a:noFill/>
          <a:ln w="12700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i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R</a:t>
            </a:r>
            <a:endParaRPr lang="en-US" altLang="zh-CN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45" name="Group 5"/>
          <p:cNvGrpSpPr/>
          <p:nvPr/>
        </p:nvGrpSpPr>
        <p:grpSpPr>
          <a:xfrm>
            <a:off x="607060" y="3859530"/>
            <a:ext cx="3671888" cy="1622425"/>
            <a:chOff x="1610" y="2000"/>
            <a:chExt cx="2540" cy="1176"/>
          </a:xfrm>
        </p:grpSpPr>
        <p:grpSp>
          <p:nvGrpSpPr>
            <p:cNvPr id="10259" name="Group 6"/>
            <p:cNvGrpSpPr/>
            <p:nvPr/>
          </p:nvGrpSpPr>
          <p:grpSpPr>
            <a:xfrm>
              <a:off x="1929" y="2000"/>
              <a:ext cx="2088" cy="756"/>
              <a:chOff x="1751" y="3333"/>
              <a:chExt cx="1632" cy="605"/>
            </a:xfrm>
          </p:grpSpPr>
          <p:sp>
            <p:nvSpPr>
              <p:cNvPr id="10265" name="Text Box 7"/>
              <p:cNvSpPr txBox="1"/>
              <p:nvPr/>
            </p:nvSpPr>
            <p:spPr>
              <a:xfrm>
                <a:off x="2481" y="3333"/>
                <a:ext cx="229" cy="30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0266" name="Rectangle 8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19050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7" name="Line 9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10268" name="Line 10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10260" name="Text Box 11"/>
            <p:cNvSpPr txBox="1"/>
            <p:nvPr/>
          </p:nvSpPr>
          <p:spPr>
            <a:xfrm>
              <a:off x="2744" y="2756"/>
              <a:ext cx="490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61" name="AutoShape 12"/>
            <p:cNvSpPr/>
            <p:nvPr/>
          </p:nvSpPr>
          <p:spPr>
            <a:xfrm>
              <a:off x="1837" y="2347"/>
              <a:ext cx="499" cy="91"/>
            </a:xfrm>
            <a:prstGeom prst="rightArrow">
              <a:avLst>
                <a:gd name="adj1" fmla="val 50000"/>
                <a:gd name="adj2" fmla="val 137087"/>
              </a:avLst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2" name="Text Box 13"/>
            <p:cNvSpPr txBox="1"/>
            <p:nvPr/>
          </p:nvSpPr>
          <p:spPr>
            <a:xfrm>
              <a:off x="2336" y="2166"/>
              <a:ext cx="363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63" name="Text Box 14"/>
            <p:cNvSpPr txBox="1"/>
            <p:nvPr/>
          </p:nvSpPr>
          <p:spPr>
            <a:xfrm>
              <a:off x="3833" y="2614"/>
              <a:ext cx="317" cy="5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64" name="Text Box 15"/>
            <p:cNvSpPr txBox="1"/>
            <p:nvPr/>
          </p:nvSpPr>
          <p:spPr>
            <a:xfrm>
              <a:off x="1610" y="2615"/>
              <a:ext cx="589" cy="5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0246" name="Group 16"/>
          <p:cNvGrpSpPr/>
          <p:nvPr/>
        </p:nvGrpSpPr>
        <p:grpSpPr>
          <a:xfrm>
            <a:off x="743585" y="1797368"/>
            <a:ext cx="3714750" cy="1622425"/>
            <a:chOff x="567" y="1117"/>
            <a:chExt cx="2340" cy="1022"/>
          </a:xfrm>
        </p:grpSpPr>
        <p:grpSp>
          <p:nvGrpSpPr>
            <p:cNvPr id="10249" name="Group 17"/>
            <p:cNvGrpSpPr/>
            <p:nvPr/>
          </p:nvGrpSpPr>
          <p:grpSpPr>
            <a:xfrm>
              <a:off x="806" y="1117"/>
              <a:ext cx="1864" cy="657"/>
              <a:chOff x="1751" y="3333"/>
              <a:chExt cx="1632" cy="605"/>
            </a:xfrm>
          </p:grpSpPr>
          <p:sp>
            <p:nvSpPr>
              <p:cNvPr id="10255" name="Text Box 18"/>
              <p:cNvSpPr txBox="1"/>
              <p:nvPr/>
            </p:nvSpPr>
            <p:spPr>
              <a:xfrm>
                <a:off x="2479" y="3333"/>
                <a:ext cx="232" cy="30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28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0256" name="Rectangle 19"/>
              <p:cNvSpPr/>
              <p:nvPr/>
            </p:nvSpPr>
            <p:spPr>
              <a:xfrm>
                <a:off x="2327" y="3702"/>
                <a:ext cx="480" cy="236"/>
              </a:xfrm>
              <a:prstGeom prst="rect">
                <a:avLst/>
              </a:prstGeom>
              <a:solidFill>
                <a:srgbClr val="FFCC00"/>
              </a:solidFill>
              <a:ln w="22225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7" name="Line 20"/>
              <p:cNvSpPr/>
              <p:nvPr/>
            </p:nvSpPr>
            <p:spPr>
              <a:xfrm flipH="1" flipV="1">
                <a:off x="1751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10258" name="Line 21"/>
              <p:cNvSpPr/>
              <p:nvPr/>
            </p:nvSpPr>
            <p:spPr>
              <a:xfrm>
                <a:off x="2807" y="3820"/>
                <a:ext cx="576" cy="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</p:grpSp>
        <p:sp>
          <p:nvSpPr>
            <p:cNvPr id="10250" name="Text Box 22"/>
            <p:cNvSpPr txBox="1"/>
            <p:nvPr/>
          </p:nvSpPr>
          <p:spPr>
            <a:xfrm>
              <a:off x="1534" y="1774"/>
              <a:ext cx="43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51" name="AutoShape 23"/>
            <p:cNvSpPr/>
            <p:nvPr/>
          </p:nvSpPr>
          <p:spPr>
            <a:xfrm>
              <a:off x="724" y="1419"/>
              <a:ext cx="445" cy="79"/>
            </a:xfrm>
            <a:prstGeom prst="rightArrow">
              <a:avLst>
                <a:gd name="adj1" fmla="val 50000"/>
                <a:gd name="adj2" fmla="val 140822"/>
              </a:avLst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2" name="Text Box 24"/>
            <p:cNvSpPr txBox="1"/>
            <p:nvPr/>
          </p:nvSpPr>
          <p:spPr>
            <a:xfrm>
              <a:off x="1169" y="1261"/>
              <a:ext cx="3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53" name="Text Box 25"/>
            <p:cNvSpPr txBox="1"/>
            <p:nvPr/>
          </p:nvSpPr>
          <p:spPr>
            <a:xfrm>
              <a:off x="567" y="1616"/>
              <a:ext cx="28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254" name="Text Box 26"/>
            <p:cNvSpPr txBox="1"/>
            <p:nvPr/>
          </p:nvSpPr>
          <p:spPr>
            <a:xfrm>
              <a:off x="2381" y="1525"/>
              <a:ext cx="52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4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0247" name="Text Box 27"/>
          <p:cNvSpPr txBox="1"/>
          <p:nvPr/>
        </p:nvSpPr>
        <p:spPr>
          <a:xfrm>
            <a:off x="179388" y="1063625"/>
            <a:ext cx="3529012" cy="461963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Power of Resistance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rgbClr val="FFCC99"/>
          </a:solidFill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1 Ohm’s Law and Linear Resistor</a:t>
            </a:r>
            <a:endParaRPr kumimoji="0" lang="en-US" altLang="zh-CN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灯片编号占位符 1"/>
          <p:cNvSpPr txBox="1"/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8" name="Rectangle 2"/>
          <p:cNvSpPr/>
          <p:nvPr/>
        </p:nvSpPr>
        <p:spPr>
          <a:xfrm>
            <a:off x="107950" y="914400"/>
            <a:ext cx="88392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b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ample:</a:t>
            </a:r>
            <a:b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28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845050" y="2286000"/>
          <a:ext cx="23764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117600" imgH="228600" progId="Equation.DSMT4">
                  <p:embed/>
                </p:oleObj>
              </mc:Choice>
              <mc:Fallback>
                <p:oleObj name="" r:id="rId1" imgW="11176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45050" y="2286000"/>
                        <a:ext cx="237648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799965" y="3013393"/>
          <a:ext cx="22336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167765" imgH="342900" progId="Equation.DSMT4">
                  <p:embed/>
                </p:oleObj>
              </mc:Choice>
              <mc:Fallback>
                <p:oleObj name="" r:id="rId3" imgW="1167765" imgH="342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9965" y="3013393"/>
                        <a:ext cx="2233613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28"/>
          <p:cNvSpPr txBox="1"/>
          <p:nvPr/>
        </p:nvSpPr>
        <p:spPr>
          <a:xfrm>
            <a:off x="1905000" y="959485"/>
            <a:ext cx="63696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alculate the power of each circuit element.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274" name="Text Box 29"/>
          <p:cNvSpPr txBox="1"/>
          <p:nvPr/>
        </p:nvSpPr>
        <p:spPr>
          <a:xfrm>
            <a:off x="3505200" y="1564323"/>
            <a:ext cx="1584325" cy="5286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ution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276" name="Object 10"/>
          <p:cNvGraphicFramePr>
            <a:graphicFrameLocks noChangeAspect="1"/>
          </p:cNvGraphicFramePr>
          <p:nvPr/>
        </p:nvGraphicFramePr>
        <p:xfrm>
          <a:off x="3656013" y="4447858"/>
          <a:ext cx="4608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590800" imgH="228600" progId="Equation.DSMT4">
                  <p:embed/>
                </p:oleObj>
              </mc:Choice>
              <mc:Fallback>
                <p:oleObj name="" r:id="rId5" imgW="25908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6013" y="4447858"/>
                        <a:ext cx="46085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1"/>
          <p:cNvGraphicFramePr>
            <a:graphicFrameLocks noChangeAspect="1"/>
          </p:cNvGraphicFramePr>
          <p:nvPr/>
        </p:nvGraphicFramePr>
        <p:xfrm>
          <a:off x="3513138" y="4952683"/>
          <a:ext cx="50403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2565400" imgH="241300" progId="Equation.DSMT4">
                  <p:embed/>
                </p:oleObj>
              </mc:Choice>
              <mc:Fallback>
                <p:oleObj name="" r:id="rId7" imgW="25654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3138" y="4952683"/>
                        <a:ext cx="5040312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rgbClr val="FFCC99"/>
          </a:solidFill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1 Ohm’s Law and Linear Resistor</a:t>
            </a:r>
            <a:endParaRPr kumimoji="0" lang="en-US" altLang="zh-CN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-43180" y="1424305"/>
            <a:ext cx="3671570" cy="2694940"/>
            <a:chOff x="7995" y="2688"/>
            <a:chExt cx="5782" cy="4244"/>
          </a:xfrm>
        </p:grpSpPr>
        <p:grpSp>
          <p:nvGrpSpPr>
            <p:cNvPr id="11272" name="Group 6"/>
            <p:cNvGrpSpPr/>
            <p:nvPr/>
          </p:nvGrpSpPr>
          <p:grpSpPr>
            <a:xfrm>
              <a:off x="7995" y="2688"/>
              <a:ext cx="5783" cy="4245"/>
              <a:chOff x="158" y="527"/>
              <a:chExt cx="2450" cy="1938"/>
            </a:xfrm>
          </p:grpSpPr>
          <p:graphicFrame>
            <p:nvGraphicFramePr>
              <p:cNvPr id="11279" name="Object 8"/>
              <p:cNvGraphicFramePr>
                <a:graphicFrameLocks noChangeAspect="1"/>
              </p:cNvGraphicFramePr>
              <p:nvPr/>
            </p:nvGraphicFramePr>
            <p:xfrm>
              <a:off x="1066" y="527"/>
              <a:ext cx="635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9" imgW="401955" imgH="115570" progId="Equation.3">
                      <p:embed/>
                    </p:oleObj>
                  </mc:Choice>
                  <mc:Fallback>
                    <p:oleObj name="" r:id="rId9" imgW="401955" imgH="11557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66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066" y="527"/>
                            <a:ext cx="635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0" name="Oval 8"/>
              <p:cNvSpPr/>
              <p:nvPr/>
            </p:nvSpPr>
            <p:spPr>
              <a:xfrm rot="10800000">
                <a:off x="559" y="1333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81" name="Text Box 9"/>
              <p:cNvSpPr txBox="1"/>
              <p:nvPr/>
            </p:nvSpPr>
            <p:spPr>
              <a:xfrm rot="10800000">
                <a:off x="498" y="997"/>
                <a:ext cx="278" cy="41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82" name="Text Box 10"/>
              <p:cNvSpPr txBox="1"/>
              <p:nvPr/>
            </p:nvSpPr>
            <p:spPr>
              <a:xfrm>
                <a:off x="533" y="1547"/>
                <a:ext cx="196" cy="41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83" name="Text Box 11"/>
              <p:cNvSpPr txBox="1"/>
              <p:nvPr/>
            </p:nvSpPr>
            <p:spPr>
              <a:xfrm>
                <a:off x="1468" y="2092"/>
                <a:ext cx="189" cy="37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endPara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84" name="Line 12"/>
              <p:cNvSpPr/>
              <p:nvPr/>
            </p:nvSpPr>
            <p:spPr>
              <a:xfrm rot="5400000">
                <a:off x="1060" y="1746"/>
                <a:ext cx="0" cy="6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5" name="Line 13"/>
              <p:cNvSpPr/>
              <p:nvPr/>
            </p:nvSpPr>
            <p:spPr>
              <a:xfrm rot="5400000">
                <a:off x="1060" y="571"/>
                <a:ext cx="0" cy="6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6" name="Text Box 14"/>
              <p:cNvSpPr txBox="1"/>
              <p:nvPr/>
            </p:nvSpPr>
            <p:spPr>
              <a:xfrm rot="10800000">
                <a:off x="1519" y="864"/>
                <a:ext cx="263" cy="4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87" name="Text Box 15"/>
              <p:cNvSpPr txBox="1"/>
              <p:nvPr/>
            </p:nvSpPr>
            <p:spPr>
              <a:xfrm>
                <a:off x="975" y="683"/>
                <a:ext cx="196" cy="41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88" name="Line 16"/>
              <p:cNvSpPr/>
              <p:nvPr/>
            </p:nvSpPr>
            <p:spPr>
              <a:xfrm rot="10800000">
                <a:off x="740" y="891"/>
                <a:ext cx="0" cy="117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0" name="Oval 18"/>
              <p:cNvSpPr/>
              <p:nvPr/>
            </p:nvSpPr>
            <p:spPr>
              <a:xfrm rot="10800000">
                <a:off x="1763" y="1333"/>
                <a:ext cx="340" cy="340"/>
              </a:xfrm>
              <a:prstGeom prst="ellipse">
                <a:avLst/>
              </a:prstGeom>
              <a:solidFill>
                <a:schemeClr val="accent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1" name="Text Box 19"/>
              <p:cNvSpPr txBox="1"/>
              <p:nvPr/>
            </p:nvSpPr>
            <p:spPr>
              <a:xfrm rot="10800000">
                <a:off x="2056" y="954"/>
                <a:ext cx="278" cy="4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92" name="Text Box 20"/>
              <p:cNvSpPr txBox="1"/>
              <p:nvPr/>
            </p:nvSpPr>
            <p:spPr>
              <a:xfrm>
                <a:off x="2064" y="1545"/>
                <a:ext cx="196" cy="41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ctr" anchorCtr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93" name="Line 21"/>
              <p:cNvSpPr/>
              <p:nvPr/>
            </p:nvSpPr>
            <p:spPr>
              <a:xfrm rot="5400000">
                <a:off x="1630" y="1747"/>
                <a:ext cx="3" cy="6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4" name="Line 22"/>
              <p:cNvSpPr/>
              <p:nvPr/>
            </p:nvSpPr>
            <p:spPr>
              <a:xfrm rot="-5400000" flipV="1">
                <a:off x="1631" y="570"/>
                <a:ext cx="1" cy="6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5" name="Line 23"/>
              <p:cNvSpPr/>
              <p:nvPr/>
            </p:nvSpPr>
            <p:spPr>
              <a:xfrm rot="10800000">
                <a:off x="1944" y="891"/>
                <a:ext cx="0" cy="117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6" name="Rectangle 24"/>
              <p:cNvSpPr/>
              <p:nvPr/>
            </p:nvSpPr>
            <p:spPr>
              <a:xfrm>
                <a:off x="1156" y="800"/>
                <a:ext cx="409" cy="181"/>
              </a:xfrm>
              <a:prstGeom prst="rect">
                <a:avLst/>
              </a:prstGeom>
              <a:solidFill>
                <a:srgbClr val="FF9900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97" name="Text Box 25"/>
              <p:cNvSpPr txBox="1"/>
              <p:nvPr/>
            </p:nvSpPr>
            <p:spPr>
              <a:xfrm>
                <a:off x="2064" y="1344"/>
                <a:ext cx="544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0V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98" name="Text Box 26"/>
              <p:cNvSpPr txBox="1"/>
              <p:nvPr/>
            </p:nvSpPr>
            <p:spPr>
              <a:xfrm>
                <a:off x="158" y="1344"/>
                <a:ext cx="43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仿宋_GB2312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5V</a:t>
                </a:r>
                <a:endParaRPr lang="en-US" altLang="zh-CN" sz="2400" b="1" dirty="0"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299" name="AutoShape 27"/>
              <p:cNvSpPr/>
              <p:nvPr/>
            </p:nvSpPr>
            <p:spPr>
              <a:xfrm>
                <a:off x="884" y="2115"/>
                <a:ext cx="545" cy="90"/>
              </a:xfrm>
              <a:prstGeom prst="rightArrow">
                <a:avLst>
                  <a:gd name="adj1" fmla="val 50000"/>
                  <a:gd name="adj2" fmla="val 151388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1289" name="Object 9"/>
              <p:cNvGraphicFramePr>
                <a:graphicFrameLocks noChangeAspect="1"/>
              </p:cNvGraphicFramePr>
              <p:nvPr/>
            </p:nvGraphicFramePr>
            <p:xfrm>
              <a:off x="1199" y="891"/>
              <a:ext cx="322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11" imgW="137795" imgH="148590" progId="Equation.3">
                      <p:embed/>
                    </p:oleObj>
                  </mc:Choice>
                  <mc:Fallback>
                    <p:oleObj name="" r:id="rId11" imgW="137795" imgH="14859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99" y="891"/>
                            <a:ext cx="322" cy="3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0562" y="3792"/>
              <a:ext cx="649" cy="493"/>
            </a:xfrm>
            <a:prstGeom prst="rect">
              <a:avLst/>
            </a:prstGeom>
          </p:spPr>
        </p:pic>
      </p:grpSp>
      <p:sp>
        <p:nvSpPr>
          <p:cNvPr id="4" name="文本框 3"/>
          <p:cNvSpPr txBox="1"/>
          <p:nvPr/>
        </p:nvSpPr>
        <p:spPr>
          <a:xfrm>
            <a:off x="2269490" y="5867400"/>
            <a:ext cx="51727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satisfy 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 i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deliver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＝</a:t>
            </a:r>
            <a:r>
              <a:rPr lang="en-US" altLang="zh-CN" sz="2400" b="1" i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absorb</a:t>
            </a:r>
            <a:r>
              <a:rPr lang="zh-CN" altLang="en-US" sz="2400" b="1" dirty="0">
                <a:highlight>
                  <a:srgbClr val="FFFF00"/>
                </a:highligh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sz="240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516630" y="3878580"/>
            <a:ext cx="3016885" cy="43116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29400" y="4038600"/>
            <a:ext cx="1686560" cy="30670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02640" y="4049395"/>
            <a:ext cx="12401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Figure 2.1</a:t>
            </a:r>
            <a:endParaRPr lang="en-US" altLang="zh-C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-46037"/>
            <a:ext cx="8243888" cy="80803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wo extreme possible values of R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291" name="文本占位符 2"/>
          <p:cNvSpPr>
            <a:spLocks noGrp="1"/>
          </p:cNvSpPr>
          <p:nvPr>
            <p:ph type="body" sz="half" idx="1"/>
          </p:nvPr>
        </p:nvSpPr>
        <p:spPr>
          <a:xfrm>
            <a:off x="443230" y="914400"/>
            <a:ext cx="7924800" cy="4456113"/>
          </a:xfrm>
          <a:ln/>
        </p:spPr>
        <p:txBody>
          <a:bodyPr vert="horz" wrap="square" lIns="91440" tIns="45720" rIns="91440" bIns="45720" anchor="t" anchorCtr="0"/>
          <a:p>
            <a:pPr>
              <a:buClrTx/>
              <a:buSzTx/>
              <a:buFontTx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lement with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is called a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circuit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SzTx/>
              <a:buFontTx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SzTx/>
              <a:buFontTx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SzTx/>
              <a:buFontTx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SzTx/>
              <a:buFontTx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SzTx/>
              <a:buFontTx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element with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s known as an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pen circuit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SzTx/>
              <a:buFontTx/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灯片编号占位符 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6260" y="1371600"/>
            <a:ext cx="2214880" cy="20548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0" y="1441450"/>
            <a:ext cx="2133600" cy="692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1905000"/>
            <a:ext cx="4937760" cy="942340"/>
          </a:xfrm>
          <a:prstGeom prst="rect">
            <a:avLst/>
          </a:prstGeom>
        </p:spPr>
      </p:pic>
      <p:pic>
        <p:nvPicPr>
          <p:cNvPr id="13317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038600"/>
            <a:ext cx="2537460" cy="21285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8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0" y="3990340"/>
            <a:ext cx="2215515" cy="774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5180" y="4800600"/>
            <a:ext cx="5022850" cy="831850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スライド番号プレースホルダ 7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fld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9" name="Rectangle 34"/>
          <p:cNvSpPr>
            <a:spLocks noGrp="1"/>
          </p:cNvSpPr>
          <p:nvPr>
            <p:ph type="body" sz="half" idx="1"/>
          </p:nvPr>
        </p:nvSpPr>
        <p:spPr>
          <a:xfrm>
            <a:off x="304800" y="457200"/>
            <a:ext cx="8382000" cy="15240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05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ice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near resistor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eys Ohm’s law.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 has a constant resistance.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onlinear resistor does not obey Ohm’s law. Its resistance varies with current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40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2590800"/>
            <a:ext cx="3201988" cy="27416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2743200"/>
            <a:ext cx="3041650" cy="259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2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486400"/>
            <a:ext cx="2133600" cy="2778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3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5541963"/>
            <a:ext cx="2514600" cy="249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3505200" y="5901055"/>
            <a:ext cx="12401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</a:rPr>
              <a:t>Figure 2.2</a:t>
            </a:r>
            <a:endParaRPr lang="en-US" altLang="zh-C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 dir="vert"/>
  </p:transition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FillBlank"/>
  <p:tag name="PROBLEMSCORE" val="2.0"/>
  <p:tag name="PROBLEMBLANK" val="[{&quot;Num&quot;:1,&quot;Score&quot;:1.0,&quot;Answers&quot;:[&quot;0.4&quot;],&quot;CaseSensitive&quot;:false,&quot;FuzzyMatch&quot;:false},{&quot;Num&quot;:2,&quot;Score&quot;:1.0,&quot;Answers&quot;:[&quot;0.16&quot;],&quot;CaseSensitive&quot;:false,&quot;FuzzyMatch&quot;:false}]"/>
  <p:tag name="PROBLEMBLANKKEYWORD" val="填空"/>
</p:tagLst>
</file>

<file path=ppt/tags/tag2.xml><?xml version="1.0" encoding="utf-8"?>
<p:tagLst xmlns:p="http://schemas.openxmlformats.org/presentationml/2006/main">
  <p:tag name="RAINPROBLEM" val="ProblemSubmit"/>
  <p:tag name="RAINPROBLEMTYPE" val="FillBlank"/>
</p:tagLst>
</file>

<file path=ppt/tags/tag3.xml><?xml version="1.0" encoding="utf-8"?>
<p:tagLst xmlns:p="http://schemas.openxmlformats.org/presentationml/2006/main">
  <p:tag name="PRODUCTVERSIONTIP3" val="PRODUCTVERSIONTIP3"/>
</p:tagLst>
</file>

<file path=ppt/tags/tag4.xml><?xml version="1.0" encoding="utf-8"?>
<p:tagLst xmlns:p="http://schemas.openxmlformats.org/presentationml/2006/main">
  <p:tag name="RAINPROBLEMTYPE" val="ProblemTypeMarker"/>
</p:tagLst>
</file>

<file path=ppt/tags/tag5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TYPE" val="ProblemTypeMarker"/>
</p:tagLst>
</file>

<file path=ppt/tags/tag8.xml><?xml version="1.0" encoding="utf-8"?>
<p:tagLst xmlns:p="http://schemas.openxmlformats.org/presentationml/2006/main">
  <p:tag name="RAINPROBLEMTYPE" val="ProblemTypeMarker"/>
</p:tagLst>
</file>

<file path=ppt/tags/tag9.xml><?xml version="1.0" encoding="utf-8"?>
<p:tagLst xmlns:p="http://schemas.openxmlformats.org/presentationml/2006/main">
  <p:tag name="RAINPROBLEM" val="ProblemSetting"/>
  <p:tag name="RAINPROBLEMTYPE" val="FillBlank"/>
</p:tagLst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0</TotalTime>
  <Words>3221</Words>
  <Application>WPS 演示</Application>
  <PresentationFormat>全屏显示(4:3)</PresentationFormat>
  <Paragraphs>284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7</vt:i4>
      </vt:variant>
    </vt:vector>
  </HeadingPairs>
  <TitlesOfParts>
    <vt:vector size="52" baseType="lpstr">
      <vt:lpstr>Arial</vt:lpstr>
      <vt:lpstr>宋体</vt:lpstr>
      <vt:lpstr>Wingdings</vt:lpstr>
      <vt:lpstr>Verdana</vt:lpstr>
      <vt:lpstr>Batang</vt:lpstr>
      <vt:lpstr>Constantia</vt:lpstr>
      <vt:lpstr>Times New Roman</vt:lpstr>
      <vt:lpstr>仿宋_GB2312</vt:lpstr>
      <vt:lpstr>仿宋</vt:lpstr>
      <vt:lpstr>Symbol</vt:lpstr>
      <vt:lpstr>Monotype Sorts</vt:lpstr>
      <vt:lpstr>Wingdings</vt:lpstr>
      <vt:lpstr>Arial Unicode MS</vt:lpstr>
      <vt:lpstr>Arial Narrow</vt:lpstr>
      <vt:lpstr>MTMI</vt:lpstr>
      <vt:lpstr>Cambria Math</vt:lpstr>
      <vt:lpstr>微软雅黑</vt:lpstr>
      <vt:lpstr>Arial Unicode MS</vt:lpstr>
      <vt:lpstr>黑体</vt:lpstr>
      <vt:lpstr>华文隶书</vt:lpstr>
      <vt:lpstr>华文宋体</vt:lpstr>
      <vt:lpstr>Balloons</vt:lpstr>
      <vt:lpstr>1_Balloons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omework （2th time）</vt:lpstr>
    </vt:vector>
  </TitlesOfParts>
  <Company>City University of Hong K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2003  Circuit Theory</dc:title>
  <dc:creator>EE</dc:creator>
  <cp:lastModifiedBy>毅</cp:lastModifiedBy>
  <cp:revision>437</cp:revision>
  <dcterms:created xsi:type="dcterms:W3CDTF">2006-09-12T03:52:31Z</dcterms:created>
  <dcterms:modified xsi:type="dcterms:W3CDTF">2022-01-12T17:3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604B1B3A564E6080255ACB4A53C364</vt:lpwstr>
  </property>
  <property fmtid="{D5CDD505-2E9C-101B-9397-08002B2CF9AE}" pid="3" name="KSOProductBuildVer">
    <vt:lpwstr>2052-11.1.0.11294</vt:lpwstr>
  </property>
</Properties>
</file>